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CFFBA19" w14:textId="05B43813" w:rsidR="00B90979" w:rsidRPr="00915C26" w:rsidRDefault="00915C26" w:rsidP="00BC7646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120"/>
        <w:ind w:right="562"/>
      </w:pPr>
      <w:r>
        <w:t xml:space="preserve">9 </w:t>
      </w:r>
      <w:bookmarkStart w:id="0" w:name="_GoBack"/>
      <w:bookmarkEnd w:id="0"/>
      <w:r w:rsidR="009C1FB0" w:rsidRPr="00915C26">
        <w:t>September 201</w:t>
      </w:r>
      <w:r>
        <w:t>9</w:t>
      </w:r>
    </w:p>
    <w:p w14:paraId="7C4A7657" w14:textId="77777777" w:rsidR="00DD4623" w:rsidRDefault="00B90979" w:rsidP="00BC7646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120"/>
        <w:ind w:right="562"/>
        <w:rPr>
          <w:b/>
          <w:bCs/>
        </w:rPr>
      </w:pPr>
      <w:r>
        <w:rPr>
          <w:b/>
          <w:bCs/>
        </w:rPr>
        <w:t>Homework</w:t>
      </w:r>
    </w:p>
    <w:p w14:paraId="4F7067D5" w14:textId="4FAAF4FF" w:rsidR="007E7917" w:rsidRDefault="007E7917" w:rsidP="00BC7646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120"/>
        <w:ind w:right="562"/>
      </w:pPr>
      <w:r>
        <w:rPr>
          <w:b/>
          <w:bCs/>
        </w:rPr>
        <w:t>1.</w:t>
      </w:r>
      <w:r>
        <w:tab/>
        <w:t>Calculate 3.7 × 16.2</w:t>
      </w:r>
      <w:r>
        <w:rPr>
          <w:position w:val="10"/>
          <w:sz w:val="16"/>
          <w:szCs w:val="16"/>
        </w:rPr>
        <w:t>2</w:t>
      </w:r>
      <w:r>
        <w:t xml:space="preserve"> – 500, writing your answer</w:t>
      </w:r>
    </w:p>
    <w:p w14:paraId="264C4606" w14:textId="77777777" w:rsidR="007E7917" w:rsidRDefault="007E7917" w:rsidP="00BC7646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120"/>
        <w:ind w:right="562"/>
      </w:pPr>
      <w:r>
        <w:t>(a)</w:t>
      </w:r>
      <w:r>
        <w:tab/>
        <w:t>correct to two decimal places;</w:t>
      </w:r>
    </w:p>
    <w:p w14:paraId="57272061" w14:textId="77777777" w:rsidR="007E7917" w:rsidRDefault="007E7917" w:rsidP="00BC7646">
      <w:pPr>
        <w:pStyle w:val="indent1a"/>
        <w:tabs>
          <w:tab w:val="left" w:pos="1701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120"/>
        <w:ind w:right="562"/>
      </w:pPr>
      <w:r>
        <w:t>(b)</w:t>
      </w:r>
      <w:r>
        <w:tab/>
        <w:t>(</w:t>
      </w:r>
      <w:proofErr w:type="spellStart"/>
      <w:r>
        <w:t>i</w:t>
      </w:r>
      <w:proofErr w:type="spellEnd"/>
      <w:r>
        <w:t>)</w:t>
      </w:r>
      <w:r>
        <w:tab/>
        <w:t>correct to three significant figures;</w:t>
      </w:r>
    </w:p>
    <w:p w14:paraId="13121F07" w14:textId="77777777" w:rsidR="007E7917" w:rsidRDefault="007E7917" w:rsidP="00BC7646">
      <w:pPr>
        <w:pStyle w:val="indent2"/>
        <w:tabs>
          <w:tab w:val="left" w:pos="1701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  <w:spacing w:before="120" w:after="240"/>
        <w:ind w:right="562"/>
        <w:rPr>
          <w:position w:val="-6"/>
        </w:rPr>
      </w:pPr>
      <w:r>
        <w:t>(ii)</w:t>
      </w:r>
      <w:r>
        <w:tab/>
        <w:t xml:space="preserve">in the form </w:t>
      </w:r>
      <w:r>
        <w:rPr>
          <w:i/>
          <w:iCs/>
        </w:rPr>
        <w:t>a</w:t>
      </w:r>
      <w:r>
        <w:t xml:space="preserve"> × 10</w:t>
      </w:r>
      <w:proofErr w:type="gramStart"/>
      <w:r>
        <w:rPr>
          <w:i/>
          <w:iCs/>
          <w:position w:val="10"/>
          <w:sz w:val="16"/>
          <w:szCs w:val="16"/>
        </w:rPr>
        <w:t>k</w:t>
      </w:r>
      <w:r>
        <w:t>,where</w:t>
      </w:r>
      <w:proofErr w:type="gramEnd"/>
      <w:r>
        <w:t xml:space="preserve"> 1 ≤ </w:t>
      </w:r>
      <w:r>
        <w:rPr>
          <w:i/>
          <w:iCs/>
        </w:rPr>
        <w:t>a</w:t>
      </w:r>
      <w:r>
        <w:t xml:space="preserve"> &lt; 10, </w:t>
      </w:r>
      <w:r>
        <w:rPr>
          <w:i/>
          <w:iCs/>
        </w:rPr>
        <w:t>k</w:t>
      </w:r>
      <w:r>
        <w:t xml:space="preserve"> </w:t>
      </w:r>
      <w:r>
        <w:rPr>
          <w:rFonts w:ascii="Symbol" w:hAnsi="Symbol" w:cs="Symbol"/>
        </w:rPr>
        <w:t></w:t>
      </w:r>
      <w:r>
        <w:t xml:space="preserve"> </w:t>
      </w:r>
      <w:r w:rsidR="003E3131">
        <w:rPr>
          <w:noProof/>
          <w:position w:val="-2"/>
        </w:rPr>
        <w:drawing>
          <wp:inline distT="0" distB="0" distL="0" distR="0" wp14:anchorId="0A86A49B" wp14:editId="6A65877A">
            <wp:extent cx="139700" cy="114300"/>
            <wp:effectExtent l="0" t="0" r="12700" b="1270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position w:val="-2"/>
        </w:rPr>
        <w:t>.</w:t>
      </w:r>
    </w:p>
    <w:tbl>
      <w:tblPr>
        <w:tblW w:w="0" w:type="auto"/>
        <w:tblInd w:w="675" w:type="dxa"/>
        <w:tblLayout w:type="fixed"/>
        <w:tblLook w:val="0000" w:firstRow="0" w:lastRow="0" w:firstColumn="0" w:lastColumn="0" w:noHBand="0" w:noVBand="0"/>
      </w:tblPr>
      <w:tblGrid>
        <w:gridCol w:w="4282"/>
        <w:gridCol w:w="4365"/>
      </w:tblGrid>
      <w:tr w:rsidR="007E7917" w14:paraId="661FAABC" w14:textId="77777777">
        <w:tc>
          <w:tcPr>
            <w:tcW w:w="42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393D17B3" w14:textId="77777777" w:rsidR="007E7917" w:rsidRDefault="007E7917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040"/>
              <w:jc w:val="left"/>
              <w:rPr>
                <w:i/>
                <w:iCs/>
              </w:rPr>
            </w:pPr>
            <w:r>
              <w:rPr>
                <w:i/>
                <w:iCs/>
              </w:rPr>
              <w:t>Working:</w:t>
            </w:r>
          </w:p>
          <w:p w14:paraId="77C304CB" w14:textId="77777777" w:rsidR="00BC7646" w:rsidRDefault="00BC7646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040"/>
              <w:jc w:val="left"/>
              <w:rPr>
                <w:i/>
                <w:iCs/>
              </w:rPr>
            </w:pPr>
          </w:p>
        </w:tc>
        <w:tc>
          <w:tcPr>
            <w:tcW w:w="436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0F9BC6A0" w14:textId="77777777" w:rsidR="007E7917" w:rsidRDefault="007E7917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jc w:val="left"/>
            </w:pPr>
          </w:p>
        </w:tc>
      </w:tr>
      <w:tr w:rsidR="007E7917" w14:paraId="5D44CD44" w14:textId="77777777">
        <w:tc>
          <w:tcPr>
            <w:tcW w:w="42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E5DA7E" w14:textId="77777777" w:rsidR="007E7917" w:rsidRDefault="007E7917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jc w:val="left"/>
            </w:pPr>
          </w:p>
        </w:tc>
        <w:tc>
          <w:tcPr>
            <w:tcW w:w="4365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77FBF8B3" w14:textId="77777777" w:rsidR="007E7917" w:rsidRDefault="007E7917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jc w:val="left"/>
            </w:pPr>
            <w:r>
              <w:rPr>
                <w:i/>
                <w:iCs/>
              </w:rPr>
              <w:t>Answers</w:t>
            </w:r>
            <w:r>
              <w:t>:</w:t>
            </w:r>
          </w:p>
          <w:p w14:paraId="1880DE92" w14:textId="77777777" w:rsidR="007E7917" w:rsidRDefault="007E7917" w:rsidP="00BC7646">
            <w:pPr>
              <w:pStyle w:val="Box"/>
              <w:tabs>
                <w:tab w:val="left" w:pos="430"/>
                <w:tab w:val="left" w:pos="818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360" w:lineRule="auto"/>
              <w:ind w:left="430" w:hanging="430"/>
              <w:jc w:val="left"/>
            </w:pPr>
            <w:r>
              <w:t>(a)</w:t>
            </w:r>
            <w:r>
              <w:tab/>
              <w:t>…………………………………………..</w:t>
            </w:r>
          </w:p>
          <w:p w14:paraId="22E73E1D" w14:textId="77777777" w:rsidR="007E7917" w:rsidRDefault="007E7917" w:rsidP="00BC7646">
            <w:pPr>
              <w:pStyle w:val="Box"/>
              <w:tabs>
                <w:tab w:val="left" w:pos="430"/>
                <w:tab w:val="left" w:pos="818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360" w:lineRule="auto"/>
              <w:ind w:left="430" w:hanging="430"/>
              <w:jc w:val="left"/>
            </w:pPr>
            <w:r>
              <w:t>(b)</w:t>
            </w:r>
            <w:r>
              <w:tab/>
              <w:t>(</w:t>
            </w:r>
            <w:proofErr w:type="spellStart"/>
            <w:r>
              <w:t>i</w:t>
            </w:r>
            <w:proofErr w:type="spellEnd"/>
            <w:r>
              <w:t>)</w:t>
            </w:r>
            <w:r>
              <w:tab/>
              <w:t>…………………………………</w:t>
            </w:r>
            <w:proofErr w:type="gramStart"/>
            <w:r>
              <w:t>…..</w:t>
            </w:r>
            <w:proofErr w:type="gramEnd"/>
          </w:p>
          <w:p w14:paraId="1C46A56B" w14:textId="77777777" w:rsidR="007E7917" w:rsidRDefault="007E7917" w:rsidP="00BC7646">
            <w:pPr>
              <w:pStyle w:val="Box"/>
              <w:tabs>
                <w:tab w:val="left" w:pos="855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line="360" w:lineRule="auto"/>
              <w:ind w:left="855" w:hanging="430"/>
              <w:jc w:val="left"/>
            </w:pPr>
            <w:r>
              <w:t>(ii)</w:t>
            </w:r>
            <w:r>
              <w:tab/>
              <w:t>……………………………………..</w:t>
            </w:r>
          </w:p>
        </w:tc>
      </w:tr>
    </w:tbl>
    <w:p w14:paraId="338389EA" w14:textId="77777777" w:rsidR="007E7917" w:rsidRDefault="007E7917" w:rsidP="00BC7646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60"/>
      </w:pPr>
      <w:r>
        <w:t>(Total 4 marks)</w:t>
      </w:r>
    </w:p>
    <w:p w14:paraId="584E922D" w14:textId="77777777" w:rsidR="00BC7646" w:rsidRDefault="00BC7646">
      <w:pPr>
        <w:widowControl/>
        <w:autoSpaceDE/>
        <w:autoSpaceDN/>
        <w:adjustRightInd/>
        <w:spacing w:after="0"/>
        <w:rPr>
          <w:b/>
          <w:bCs/>
        </w:rPr>
      </w:pPr>
      <w:r>
        <w:rPr>
          <w:b/>
          <w:bCs/>
        </w:rPr>
        <w:br w:type="page"/>
      </w:r>
    </w:p>
    <w:p w14:paraId="594A9CB7" w14:textId="359A1DF6" w:rsidR="007E7917" w:rsidRDefault="009C1FB0" w:rsidP="00BC7646">
      <w:pPr>
        <w:pStyle w:val="questiona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120" w:line="360" w:lineRule="auto"/>
        <w:ind w:left="1138" w:right="562"/>
      </w:pPr>
      <w:r>
        <w:rPr>
          <w:b/>
          <w:bCs/>
        </w:rPr>
        <w:lastRenderedPageBreak/>
        <w:t>2</w:t>
      </w:r>
      <w:r w:rsidR="007E7917">
        <w:rPr>
          <w:b/>
          <w:bCs/>
        </w:rPr>
        <w:t>.</w:t>
      </w:r>
      <w:r w:rsidR="007E7917">
        <w:tab/>
        <w:t>(a)</w:t>
      </w:r>
      <w:r w:rsidR="007E7917">
        <w:tab/>
        <w:t xml:space="preserve">A girl's height is 1.623 m. Write her height </w:t>
      </w:r>
      <w:r w:rsidR="007E7917">
        <w:rPr>
          <w:b/>
          <w:bCs/>
        </w:rPr>
        <w:t>to the nearest cm</w:t>
      </w:r>
      <w:r w:rsidR="007E7917">
        <w:t>.</w:t>
      </w:r>
    </w:p>
    <w:p w14:paraId="1E6B068D" w14:textId="77777777" w:rsidR="007E7917" w:rsidRPr="00BC7646" w:rsidRDefault="007E7917" w:rsidP="00BC7646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120" w:line="360" w:lineRule="auto"/>
        <w:ind w:left="1138" w:right="562"/>
        <w:rPr>
          <w:b/>
          <w:bCs/>
        </w:rPr>
      </w:pPr>
      <w:r>
        <w:t>(b)</w:t>
      </w:r>
      <w:r>
        <w:tab/>
        <w:t xml:space="preserve">The time taken to fill a tank was 2 hours 43 minutes. Write this time </w:t>
      </w:r>
      <w:r>
        <w:rPr>
          <w:b/>
          <w:bCs/>
        </w:rPr>
        <w:t>to the nearest 5 minutes.</w:t>
      </w:r>
    </w:p>
    <w:p w14:paraId="0AE7228C" w14:textId="77777777" w:rsidR="007E7917" w:rsidRDefault="007E7917" w:rsidP="00BC7646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 w:after="120" w:line="360" w:lineRule="auto"/>
        <w:ind w:left="1138" w:right="562"/>
      </w:pPr>
      <w:r>
        <w:t>(c)</w:t>
      </w:r>
      <w:r>
        <w:tab/>
        <w:t xml:space="preserve">The attendance at a show was 2591 people. How many people, </w:t>
      </w:r>
      <w:r>
        <w:rPr>
          <w:b/>
          <w:bCs/>
        </w:rPr>
        <w:t>to the nearest 100</w:t>
      </w:r>
      <w:r>
        <w:t>, were at the show?</w:t>
      </w:r>
    </w:p>
    <w:p w14:paraId="602507BC" w14:textId="77777777" w:rsidR="007E7917" w:rsidRDefault="007E7917" w:rsidP="00BC7646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120" w:line="360" w:lineRule="auto"/>
        <w:ind w:left="1138" w:right="562"/>
      </w:pPr>
      <w:r>
        <w:t>(d)</w:t>
      </w:r>
      <w:r>
        <w:tab/>
        <w:t xml:space="preserve">The mean distance of the Moon from the Earth is approximately 384 403 km. Write this distance in the form </w:t>
      </w:r>
      <w:r>
        <w:rPr>
          <w:i/>
          <w:iCs/>
        </w:rPr>
        <w:t>a</w:t>
      </w:r>
      <w:r>
        <w:t xml:space="preserve"> × 10</w:t>
      </w:r>
      <w:r>
        <w:rPr>
          <w:i/>
          <w:iCs/>
          <w:position w:val="10"/>
          <w:sz w:val="16"/>
          <w:szCs w:val="16"/>
        </w:rPr>
        <w:t>k</w:t>
      </w:r>
      <w:r>
        <w:t xml:space="preserve"> where 1 ≤ </w:t>
      </w:r>
      <w:r>
        <w:rPr>
          <w:i/>
          <w:iCs/>
        </w:rPr>
        <w:t>a</w:t>
      </w:r>
      <w:r>
        <w:t xml:space="preserve"> &lt; 10 and </w:t>
      </w:r>
      <w:r>
        <w:rPr>
          <w:i/>
          <w:iCs/>
        </w:rPr>
        <w:t>k</w:t>
      </w:r>
      <w:r>
        <w:t xml:space="preserve"> </w:t>
      </w:r>
      <w:r>
        <w:rPr>
          <w:rFonts w:ascii="Symbol" w:hAnsi="Symbol" w:cs="Symbol"/>
        </w:rPr>
        <w:t></w:t>
      </w:r>
      <w:r>
        <w:t xml:space="preserve"> </w:t>
      </w:r>
      <w:r w:rsidR="003E3131">
        <w:rPr>
          <w:noProof/>
          <w:position w:val="-2"/>
        </w:rPr>
        <w:drawing>
          <wp:inline distT="0" distB="0" distL="0" distR="0" wp14:anchorId="540B43DD" wp14:editId="4F374861">
            <wp:extent cx="139700" cy="127000"/>
            <wp:effectExtent l="0" t="0" r="1270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" cy="12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tbl>
      <w:tblPr>
        <w:tblW w:w="0" w:type="auto"/>
        <w:tblInd w:w="675" w:type="dxa"/>
        <w:tblLayout w:type="fixed"/>
        <w:tblLook w:val="0000" w:firstRow="0" w:lastRow="0" w:firstColumn="0" w:lastColumn="0" w:noHBand="0" w:noVBand="0"/>
      </w:tblPr>
      <w:tblGrid>
        <w:gridCol w:w="4282"/>
        <w:gridCol w:w="4365"/>
      </w:tblGrid>
      <w:tr w:rsidR="007E7917" w14:paraId="15A3FBF6" w14:textId="77777777">
        <w:tc>
          <w:tcPr>
            <w:tcW w:w="42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07A69DF4" w14:textId="77777777" w:rsidR="007E7917" w:rsidRDefault="007E7917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040"/>
              <w:jc w:val="left"/>
              <w:rPr>
                <w:i/>
                <w:iCs/>
              </w:rPr>
            </w:pPr>
            <w:r>
              <w:rPr>
                <w:i/>
                <w:iCs/>
              </w:rPr>
              <w:t>Working:</w:t>
            </w:r>
          </w:p>
          <w:p w14:paraId="1E064746" w14:textId="77777777" w:rsidR="00BC7646" w:rsidRDefault="00BC7646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040"/>
              <w:jc w:val="left"/>
              <w:rPr>
                <w:i/>
                <w:iCs/>
              </w:rPr>
            </w:pPr>
          </w:p>
        </w:tc>
        <w:tc>
          <w:tcPr>
            <w:tcW w:w="436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71E913A8" w14:textId="77777777" w:rsidR="007E7917" w:rsidRDefault="007E7917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jc w:val="left"/>
            </w:pPr>
          </w:p>
        </w:tc>
      </w:tr>
      <w:tr w:rsidR="007E7917" w14:paraId="4904D1AF" w14:textId="77777777">
        <w:tc>
          <w:tcPr>
            <w:tcW w:w="42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05BD72" w14:textId="77777777" w:rsidR="007E7917" w:rsidRDefault="007E7917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jc w:val="left"/>
            </w:pPr>
          </w:p>
          <w:p w14:paraId="2A419748" w14:textId="77777777" w:rsidR="00BC7646" w:rsidRDefault="00BC7646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jc w:val="left"/>
            </w:pPr>
          </w:p>
          <w:p w14:paraId="315568F8" w14:textId="77777777" w:rsidR="00BC7646" w:rsidRDefault="00BC7646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jc w:val="left"/>
            </w:pPr>
          </w:p>
        </w:tc>
        <w:tc>
          <w:tcPr>
            <w:tcW w:w="4365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34A8B455" w14:textId="77777777" w:rsidR="007E7917" w:rsidRDefault="007E7917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jc w:val="left"/>
            </w:pPr>
            <w:r>
              <w:rPr>
                <w:i/>
                <w:iCs/>
              </w:rPr>
              <w:t>Answers</w:t>
            </w:r>
            <w:r>
              <w:t>:</w:t>
            </w:r>
          </w:p>
          <w:p w14:paraId="471AEA3C" w14:textId="77777777" w:rsidR="007E7917" w:rsidRDefault="007E7917" w:rsidP="00BC7646">
            <w:pPr>
              <w:pStyle w:val="Box"/>
              <w:tabs>
                <w:tab w:val="left" w:pos="430"/>
                <w:tab w:val="left" w:pos="818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360" w:lineRule="auto"/>
              <w:ind w:left="430" w:hanging="430"/>
              <w:jc w:val="left"/>
            </w:pPr>
            <w:r>
              <w:t>(a)</w:t>
            </w:r>
            <w:r>
              <w:tab/>
              <w:t>…………………………………………..</w:t>
            </w:r>
          </w:p>
          <w:p w14:paraId="6E98D2F7" w14:textId="77777777" w:rsidR="007E7917" w:rsidRDefault="007E7917" w:rsidP="00BC7646">
            <w:pPr>
              <w:pStyle w:val="Box"/>
              <w:tabs>
                <w:tab w:val="left" w:pos="430"/>
                <w:tab w:val="left" w:pos="818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360" w:lineRule="auto"/>
              <w:ind w:left="430" w:hanging="430"/>
              <w:jc w:val="left"/>
            </w:pPr>
            <w:r>
              <w:t>(b)</w:t>
            </w:r>
            <w:r>
              <w:tab/>
              <w:t>…………………………………………..</w:t>
            </w:r>
          </w:p>
          <w:p w14:paraId="77E23F65" w14:textId="77777777" w:rsidR="007E7917" w:rsidRDefault="007E7917" w:rsidP="00BC7646">
            <w:pPr>
              <w:pStyle w:val="Box"/>
              <w:tabs>
                <w:tab w:val="left" w:pos="430"/>
                <w:tab w:val="left" w:pos="818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360" w:lineRule="auto"/>
              <w:ind w:left="430" w:hanging="430"/>
              <w:jc w:val="left"/>
            </w:pPr>
            <w:r>
              <w:t>(c)</w:t>
            </w:r>
            <w:r>
              <w:tab/>
              <w:t>…………………………………………..</w:t>
            </w:r>
          </w:p>
          <w:p w14:paraId="3DA6F4A9" w14:textId="77777777" w:rsidR="007E7917" w:rsidRDefault="007E7917" w:rsidP="00BC7646">
            <w:pPr>
              <w:pStyle w:val="Box"/>
              <w:tabs>
                <w:tab w:val="left" w:pos="430"/>
                <w:tab w:val="left" w:pos="818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360" w:lineRule="auto"/>
              <w:ind w:left="430" w:hanging="430"/>
              <w:jc w:val="left"/>
            </w:pPr>
            <w:r>
              <w:t>(d)</w:t>
            </w:r>
            <w:r>
              <w:tab/>
              <w:t>…………………………………………...</w:t>
            </w:r>
          </w:p>
        </w:tc>
      </w:tr>
    </w:tbl>
    <w:p w14:paraId="58ECFBB1" w14:textId="77777777" w:rsidR="007E7917" w:rsidRDefault="007E7917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60"/>
      </w:pPr>
      <w:r>
        <w:t>(Total 4 marks)</w:t>
      </w:r>
    </w:p>
    <w:p w14:paraId="5EFA12FD" w14:textId="17478CE1" w:rsidR="007E7917" w:rsidRDefault="00BC7646" w:rsidP="00A15D9A">
      <w:pPr>
        <w:widowControl/>
        <w:autoSpaceDE/>
        <w:autoSpaceDN/>
        <w:adjustRightInd/>
        <w:spacing w:after="0"/>
      </w:pPr>
      <w:r>
        <w:br w:type="page"/>
      </w:r>
    </w:p>
    <w:p w14:paraId="3AB750E6" w14:textId="5D564752" w:rsidR="007E7917" w:rsidRDefault="009C1FB0" w:rsidP="00A15D9A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ind w:left="0" w:firstLine="0"/>
      </w:pPr>
      <w:r>
        <w:rPr>
          <w:b/>
          <w:bCs/>
        </w:rPr>
        <w:lastRenderedPageBreak/>
        <w:t>3</w:t>
      </w:r>
      <w:r w:rsidR="007E7917">
        <w:rPr>
          <w:b/>
          <w:bCs/>
        </w:rPr>
        <w:t>.</w:t>
      </w:r>
      <w:r w:rsidR="007E7917">
        <w:tab/>
        <w:t>Anthony uses the formula</w:t>
      </w:r>
    </w:p>
    <w:p w14:paraId="25A74AFE" w14:textId="77777777" w:rsidR="007E7917" w:rsidRDefault="007E7917">
      <w:pPr>
        <w:pStyle w:val="indent3"/>
        <w:tabs>
          <w:tab w:val="left" w:pos="2268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</w:tabs>
      </w:pPr>
      <w:r>
        <w:tab/>
      </w:r>
      <w:r>
        <w:rPr>
          <w:i/>
          <w:iCs/>
        </w:rPr>
        <w:t xml:space="preserve">p </w:t>
      </w:r>
      <w:r>
        <w:t xml:space="preserve">= </w:t>
      </w:r>
      <w:r w:rsidR="003E3131">
        <w:rPr>
          <w:noProof/>
          <w:position w:val="-22"/>
        </w:rPr>
        <w:drawing>
          <wp:inline distT="0" distB="0" distL="0" distR="0" wp14:anchorId="16E09BF0" wp14:editId="41CB12D7">
            <wp:extent cx="330200" cy="368300"/>
            <wp:effectExtent l="0" t="0" r="0" b="1270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200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F4B809" w14:textId="77777777" w:rsidR="007E7917" w:rsidRDefault="007E7917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  <w:r>
        <w:tab/>
        <w:t xml:space="preserve">to calculate the value of </w:t>
      </w:r>
      <w:r>
        <w:rPr>
          <w:i/>
          <w:iCs/>
        </w:rPr>
        <w:t>p</w:t>
      </w:r>
      <w:r>
        <w:t xml:space="preserve"> when, correct to two decimal places, </w:t>
      </w:r>
      <w:r>
        <w:rPr>
          <w:i/>
          <w:iCs/>
        </w:rPr>
        <w:t>q</w:t>
      </w:r>
      <w:r>
        <w:t xml:space="preserve"> = 0.89, </w:t>
      </w:r>
      <w:r>
        <w:rPr>
          <w:i/>
          <w:iCs/>
        </w:rPr>
        <w:t>r</w:t>
      </w:r>
      <w:r>
        <w:t xml:space="preserve"> = 1.87 and </w:t>
      </w:r>
      <w:r>
        <w:rPr>
          <w:i/>
          <w:iCs/>
        </w:rPr>
        <w:t>s</w:t>
      </w:r>
      <w:r>
        <w:t xml:space="preserve"> = 7.22.</w:t>
      </w:r>
    </w:p>
    <w:p w14:paraId="5044E8DE" w14:textId="77777777" w:rsidR="007E7917" w:rsidRDefault="007E7917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t>(a)</w:t>
      </w:r>
      <w:r>
        <w:tab/>
        <w:t xml:space="preserve">He estimates the value </w:t>
      </w:r>
      <w:r>
        <w:rPr>
          <w:b/>
          <w:bCs/>
        </w:rPr>
        <w:t>without using a calculator</w:t>
      </w:r>
      <w:r>
        <w:t>.</w:t>
      </w:r>
    </w:p>
    <w:p w14:paraId="7EA65DF1" w14:textId="77777777" w:rsidR="007E7917" w:rsidRDefault="007E7917">
      <w:pPr>
        <w:pStyle w:val="indent2"/>
        <w:tabs>
          <w:tab w:val="left" w:pos="1701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</w:pPr>
      <w:r>
        <w:t>(</w:t>
      </w:r>
      <w:proofErr w:type="spellStart"/>
      <w:r>
        <w:t>i</w:t>
      </w:r>
      <w:proofErr w:type="spellEnd"/>
      <w:r>
        <w:t>)</w:t>
      </w:r>
      <w:r>
        <w:tab/>
        <w:t xml:space="preserve">Write down the numbers Anthony could use in the formula to estimate the value of </w:t>
      </w:r>
      <w:r>
        <w:rPr>
          <w:i/>
          <w:iCs/>
        </w:rPr>
        <w:t>p</w:t>
      </w:r>
      <w:r>
        <w:t>.</w:t>
      </w:r>
    </w:p>
    <w:p w14:paraId="4F6EE9D3" w14:textId="77777777" w:rsidR="007E7917" w:rsidRDefault="007E7917">
      <w:pPr>
        <w:pStyle w:val="indent2"/>
        <w:tabs>
          <w:tab w:val="left" w:pos="1701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</w:pPr>
      <w:r>
        <w:t>(ii)</w:t>
      </w:r>
      <w:r>
        <w:tab/>
        <w:t xml:space="preserve">Work out the estimate for the value of </w:t>
      </w:r>
      <w:r>
        <w:rPr>
          <w:i/>
          <w:iCs/>
        </w:rPr>
        <w:t>p</w:t>
      </w:r>
      <w:r>
        <w:t xml:space="preserve"> that your numbers would give.</w:t>
      </w:r>
    </w:p>
    <w:p w14:paraId="6BF55F4E" w14:textId="77777777" w:rsidR="00A15D9A" w:rsidRDefault="00A15D9A">
      <w:pPr>
        <w:pStyle w:val="indent2"/>
        <w:tabs>
          <w:tab w:val="left" w:pos="1701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</w:pPr>
    </w:p>
    <w:p w14:paraId="6D0D267B" w14:textId="2EF44485" w:rsidR="007E7917" w:rsidRDefault="007E7917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 w:line="24" w:lineRule="auto"/>
      </w:pPr>
    </w:p>
    <w:p w14:paraId="2C8A2CED" w14:textId="77777777" w:rsidR="007E7917" w:rsidRDefault="007E7917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/>
      </w:pPr>
      <w:r>
        <w:t>(b)</w:t>
      </w:r>
      <w:r>
        <w:tab/>
        <w:t xml:space="preserve">A calculator is to be used to work out the actual value of </w:t>
      </w:r>
      <w:r>
        <w:rPr>
          <w:i/>
          <w:iCs/>
        </w:rPr>
        <w:t>p</w:t>
      </w:r>
      <w:r>
        <w:t>.</w:t>
      </w:r>
    </w:p>
    <w:p w14:paraId="4BEA5DD5" w14:textId="77777777" w:rsidR="007E7917" w:rsidRDefault="007E7917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240"/>
      </w:pPr>
      <w:r>
        <w:tab/>
        <w:t>To what degree of accuracy would you give your calculator answer? Give a reason for your answer.</w:t>
      </w:r>
    </w:p>
    <w:tbl>
      <w:tblPr>
        <w:tblW w:w="0" w:type="auto"/>
        <w:tblInd w:w="675" w:type="dxa"/>
        <w:tblLayout w:type="fixed"/>
        <w:tblLook w:val="0000" w:firstRow="0" w:lastRow="0" w:firstColumn="0" w:lastColumn="0" w:noHBand="0" w:noVBand="0"/>
      </w:tblPr>
      <w:tblGrid>
        <w:gridCol w:w="4282"/>
        <w:gridCol w:w="4365"/>
      </w:tblGrid>
      <w:tr w:rsidR="007E7917" w14:paraId="7454C7E7" w14:textId="77777777">
        <w:tc>
          <w:tcPr>
            <w:tcW w:w="42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7A2E2A2F" w14:textId="77777777" w:rsidR="007E7917" w:rsidRDefault="007E7917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040"/>
              <w:jc w:val="left"/>
              <w:rPr>
                <w:i/>
                <w:iCs/>
              </w:rPr>
            </w:pPr>
            <w:r>
              <w:rPr>
                <w:i/>
                <w:iCs/>
              </w:rPr>
              <w:t>Working:</w:t>
            </w:r>
          </w:p>
          <w:p w14:paraId="437EF756" w14:textId="77777777" w:rsidR="00A15D9A" w:rsidRDefault="00A15D9A" w:rsidP="00A15D9A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960"/>
              <w:jc w:val="left"/>
              <w:rPr>
                <w:i/>
                <w:iCs/>
              </w:rPr>
            </w:pPr>
          </w:p>
          <w:p w14:paraId="791E9722" w14:textId="77777777" w:rsidR="00A15D9A" w:rsidRDefault="00A15D9A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040"/>
              <w:jc w:val="left"/>
              <w:rPr>
                <w:i/>
                <w:iCs/>
              </w:rPr>
            </w:pPr>
          </w:p>
        </w:tc>
        <w:tc>
          <w:tcPr>
            <w:tcW w:w="436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2598DCA1" w14:textId="77777777" w:rsidR="007E7917" w:rsidRDefault="007E7917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jc w:val="left"/>
            </w:pPr>
          </w:p>
        </w:tc>
      </w:tr>
      <w:tr w:rsidR="007E7917" w14:paraId="235250FB" w14:textId="77777777">
        <w:tc>
          <w:tcPr>
            <w:tcW w:w="42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85EAB1" w14:textId="77777777" w:rsidR="007E7917" w:rsidRDefault="007E7917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jc w:val="left"/>
            </w:pPr>
          </w:p>
        </w:tc>
        <w:tc>
          <w:tcPr>
            <w:tcW w:w="4365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73897937" w14:textId="77777777" w:rsidR="007E7917" w:rsidRDefault="007E7917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jc w:val="left"/>
            </w:pPr>
            <w:r>
              <w:rPr>
                <w:i/>
                <w:iCs/>
              </w:rPr>
              <w:t>Answers</w:t>
            </w:r>
            <w:r>
              <w:t>:</w:t>
            </w:r>
          </w:p>
          <w:p w14:paraId="7BFC28FD" w14:textId="77777777" w:rsidR="007E7917" w:rsidRDefault="007E7917" w:rsidP="00A15D9A">
            <w:pPr>
              <w:pStyle w:val="Box"/>
              <w:tabs>
                <w:tab w:val="left" w:pos="430"/>
                <w:tab w:val="left" w:pos="818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360" w:lineRule="auto"/>
              <w:ind w:left="430" w:hanging="430"/>
              <w:jc w:val="left"/>
            </w:pPr>
            <w:r>
              <w:t>(a)</w:t>
            </w:r>
            <w:r>
              <w:tab/>
              <w:t>(</w:t>
            </w:r>
            <w:proofErr w:type="spellStart"/>
            <w:r>
              <w:t>i</w:t>
            </w:r>
            <w:proofErr w:type="spellEnd"/>
            <w:r>
              <w:t>)</w:t>
            </w:r>
            <w:r>
              <w:tab/>
              <w:t>……………………………………...</w:t>
            </w:r>
          </w:p>
          <w:p w14:paraId="13BD756A" w14:textId="77777777" w:rsidR="007E7917" w:rsidRDefault="007E7917" w:rsidP="00A15D9A">
            <w:pPr>
              <w:pStyle w:val="Box"/>
              <w:tabs>
                <w:tab w:val="left" w:pos="855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line="360" w:lineRule="auto"/>
              <w:ind w:left="855" w:hanging="430"/>
              <w:jc w:val="left"/>
            </w:pPr>
            <w:r>
              <w:t>(ii)</w:t>
            </w:r>
            <w:r>
              <w:tab/>
              <w:t>……………………………………..</w:t>
            </w:r>
          </w:p>
          <w:p w14:paraId="664E0E97" w14:textId="77777777" w:rsidR="007E7917" w:rsidRDefault="007E7917" w:rsidP="00A15D9A">
            <w:pPr>
              <w:pStyle w:val="Box"/>
              <w:tabs>
                <w:tab w:val="left" w:pos="5"/>
                <w:tab w:val="left" w:pos="430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</w:tabs>
              <w:spacing w:line="360" w:lineRule="auto"/>
              <w:ind w:left="5"/>
              <w:jc w:val="left"/>
            </w:pPr>
            <w:r>
              <w:t>(b)</w:t>
            </w:r>
            <w:r>
              <w:tab/>
              <w:t>..................................................................</w:t>
            </w:r>
          </w:p>
          <w:p w14:paraId="5B92A1B4" w14:textId="77777777" w:rsidR="007E7917" w:rsidRDefault="007E7917" w:rsidP="00A15D9A">
            <w:pPr>
              <w:pStyle w:val="Box"/>
              <w:tabs>
                <w:tab w:val="left" w:pos="5"/>
                <w:tab w:val="left" w:pos="430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</w:tabs>
              <w:spacing w:line="360" w:lineRule="auto"/>
              <w:ind w:left="5"/>
              <w:jc w:val="left"/>
            </w:pPr>
            <w:r>
              <w:tab/>
              <w:t>..................................................................</w:t>
            </w:r>
          </w:p>
        </w:tc>
      </w:tr>
    </w:tbl>
    <w:p w14:paraId="28763D1B" w14:textId="5815482E" w:rsidR="007E7917" w:rsidRDefault="007E7917" w:rsidP="00A15D9A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60"/>
      </w:pPr>
      <w:r>
        <w:lastRenderedPageBreak/>
        <w:t>(Total 4 marks)</w:t>
      </w:r>
    </w:p>
    <w:p w14:paraId="682F5073" w14:textId="5B7B621C" w:rsidR="00A15D9A" w:rsidRDefault="00A15D9A">
      <w:pPr>
        <w:widowControl/>
        <w:autoSpaceDE/>
        <w:autoSpaceDN/>
        <w:adjustRightInd/>
        <w:spacing w:after="0"/>
        <w:rPr>
          <w:b/>
          <w:bCs/>
        </w:rPr>
      </w:pPr>
    </w:p>
    <w:p w14:paraId="5B1306C7" w14:textId="26503DBE" w:rsidR="007E7917" w:rsidRDefault="009C1FB0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  <w:r>
        <w:rPr>
          <w:b/>
          <w:bCs/>
        </w:rPr>
        <w:t>4</w:t>
      </w:r>
      <w:r w:rsidR="007E7917">
        <w:rPr>
          <w:b/>
          <w:bCs/>
        </w:rPr>
        <w:t>.</w:t>
      </w:r>
      <w:r w:rsidR="007E7917">
        <w:tab/>
        <w:t xml:space="preserve">If </w:t>
      </w:r>
      <w:r w:rsidR="007E7917">
        <w:rPr>
          <w:i/>
          <w:iCs/>
        </w:rPr>
        <w:t>x</w:t>
      </w:r>
      <w:r w:rsidR="007E7917">
        <w:t xml:space="preserve"> = 3.1 × 10</w:t>
      </w:r>
      <w:r w:rsidR="007E7917">
        <w:rPr>
          <w:position w:val="10"/>
          <w:sz w:val="16"/>
          <w:szCs w:val="16"/>
        </w:rPr>
        <w:t>4</w:t>
      </w:r>
      <w:r w:rsidR="007E7917">
        <w:t xml:space="preserve"> and </w:t>
      </w:r>
      <w:r w:rsidR="007E7917">
        <w:rPr>
          <w:i/>
          <w:iCs/>
        </w:rPr>
        <w:t>y</w:t>
      </w:r>
      <w:r w:rsidR="007E7917">
        <w:t xml:space="preserve"> = 2.4 × 10</w:t>
      </w:r>
      <w:r w:rsidR="007E7917">
        <w:rPr>
          <w:position w:val="10"/>
          <w:sz w:val="16"/>
          <w:szCs w:val="16"/>
        </w:rPr>
        <w:t>–7</w:t>
      </w:r>
      <w:r w:rsidR="007E7917">
        <w:t xml:space="preserve">, calculate the values of the following, expressing your answers in the form </w:t>
      </w:r>
      <w:r w:rsidR="007E7917">
        <w:rPr>
          <w:i/>
          <w:iCs/>
        </w:rPr>
        <w:t>a</w:t>
      </w:r>
      <w:r w:rsidR="007E7917">
        <w:t xml:space="preserve"> × 10</w:t>
      </w:r>
      <w:r w:rsidR="007E7917">
        <w:rPr>
          <w:i/>
          <w:iCs/>
          <w:position w:val="10"/>
          <w:sz w:val="16"/>
          <w:szCs w:val="16"/>
        </w:rPr>
        <w:t>k</w:t>
      </w:r>
      <w:r w:rsidR="007E7917">
        <w:t xml:space="preserve">, where 1 ≤ </w:t>
      </w:r>
      <w:r w:rsidR="007E7917">
        <w:rPr>
          <w:i/>
          <w:iCs/>
        </w:rPr>
        <w:t>a</w:t>
      </w:r>
      <w:r w:rsidR="007E7917">
        <w:t xml:space="preserve"> &lt; 10 and </w:t>
      </w:r>
      <w:r w:rsidR="00683A0B" w:rsidRPr="00CB0E67">
        <w:rPr>
          <w:rFonts w:ascii="Symbol" w:hAnsi="Symbol" w:cs="Symbol"/>
          <w:noProof/>
          <w:position w:val="-4"/>
        </w:rPr>
        <w:object w:dxaOrig="580" w:dyaOrig="260" w14:anchorId="3EE1C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alt="" style="width:29.25pt;height:13.55pt;mso-width-percent:0;mso-height-percent:0;mso-width-percent:0;mso-height-percent:0" o:ole="">
            <v:imagedata r:id="rId8" o:title=""/>
          </v:shape>
          <o:OLEObject Type="Embed" ProgID="Equation.DSMT4" ShapeID="_x0000_i1027" DrawAspect="Content" ObjectID="_1629485400" r:id="rId9"/>
        </w:object>
      </w:r>
      <w:r w:rsidR="00CB0E67">
        <w:rPr>
          <w:rFonts w:ascii="Symbol" w:hAnsi="Symbol" w:cs="Symbol"/>
        </w:rPr>
        <w:t></w:t>
      </w:r>
      <w:r w:rsidR="007E7917">
        <w:t xml:space="preserve"> .</w:t>
      </w:r>
    </w:p>
    <w:p w14:paraId="03F7F58F" w14:textId="77777777" w:rsidR="007E7917" w:rsidRDefault="007E7917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position w:val="10"/>
          <w:sz w:val="16"/>
          <w:szCs w:val="16"/>
        </w:rPr>
      </w:pPr>
      <w:r>
        <w:t>(a)</w:t>
      </w:r>
      <w:r>
        <w:tab/>
      </w:r>
      <w:r>
        <w:rPr>
          <w:i/>
          <w:iCs/>
        </w:rPr>
        <w:t>x</w:t>
      </w:r>
      <w:r>
        <w:rPr>
          <w:position w:val="10"/>
          <w:sz w:val="16"/>
          <w:szCs w:val="16"/>
        </w:rPr>
        <w:t>2</w:t>
      </w:r>
    </w:p>
    <w:p w14:paraId="5A942CB0" w14:textId="77777777" w:rsidR="007E7917" w:rsidRDefault="007E7917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240"/>
      </w:pPr>
      <w:r>
        <w:t>(b)</w:t>
      </w:r>
      <w:r>
        <w:tab/>
      </w:r>
      <w:r w:rsidR="003E3131">
        <w:rPr>
          <w:noProof/>
          <w:position w:val="-28"/>
        </w:rPr>
        <w:drawing>
          <wp:inline distT="0" distB="0" distL="0" distR="0" wp14:anchorId="4578300D" wp14:editId="2ED83479">
            <wp:extent cx="165100" cy="419100"/>
            <wp:effectExtent l="0" t="0" r="12700" b="1270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0" w:type="auto"/>
        <w:tblInd w:w="675" w:type="dxa"/>
        <w:tblLayout w:type="fixed"/>
        <w:tblLook w:val="0000" w:firstRow="0" w:lastRow="0" w:firstColumn="0" w:lastColumn="0" w:noHBand="0" w:noVBand="0"/>
      </w:tblPr>
      <w:tblGrid>
        <w:gridCol w:w="4282"/>
        <w:gridCol w:w="4365"/>
      </w:tblGrid>
      <w:tr w:rsidR="007E7917" w14:paraId="15A4FB83" w14:textId="77777777">
        <w:tc>
          <w:tcPr>
            <w:tcW w:w="42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4C1CA1DE" w14:textId="77777777" w:rsidR="007E7917" w:rsidRDefault="007E7917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040"/>
              <w:jc w:val="left"/>
              <w:rPr>
                <w:i/>
                <w:iCs/>
              </w:rPr>
            </w:pPr>
            <w:r>
              <w:rPr>
                <w:i/>
                <w:iCs/>
              </w:rPr>
              <w:t>Working:</w:t>
            </w:r>
          </w:p>
          <w:p w14:paraId="017A9BA4" w14:textId="77777777" w:rsidR="00CB0E67" w:rsidRDefault="00CB0E67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040"/>
              <w:jc w:val="left"/>
              <w:rPr>
                <w:i/>
                <w:iCs/>
              </w:rPr>
            </w:pPr>
          </w:p>
          <w:p w14:paraId="01834F8E" w14:textId="77777777" w:rsidR="00CB0E67" w:rsidRDefault="00CB0E67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040"/>
              <w:jc w:val="left"/>
              <w:rPr>
                <w:i/>
                <w:iCs/>
              </w:rPr>
            </w:pPr>
          </w:p>
        </w:tc>
        <w:tc>
          <w:tcPr>
            <w:tcW w:w="436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258FB87B" w14:textId="77777777" w:rsidR="007E7917" w:rsidRDefault="007E7917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40"/>
              <w:jc w:val="left"/>
            </w:pPr>
          </w:p>
        </w:tc>
      </w:tr>
      <w:tr w:rsidR="007E7917" w14:paraId="35B71F41" w14:textId="77777777">
        <w:tc>
          <w:tcPr>
            <w:tcW w:w="42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5191BD" w14:textId="77777777" w:rsidR="007E7917" w:rsidRDefault="007E7917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40"/>
              <w:jc w:val="left"/>
            </w:pPr>
          </w:p>
        </w:tc>
        <w:tc>
          <w:tcPr>
            <w:tcW w:w="4365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5550EA3F" w14:textId="77777777" w:rsidR="007E7917" w:rsidRDefault="007E7917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40"/>
              <w:jc w:val="left"/>
            </w:pPr>
            <w:r>
              <w:rPr>
                <w:i/>
                <w:iCs/>
              </w:rPr>
              <w:t>Answers</w:t>
            </w:r>
            <w:r>
              <w:t>:</w:t>
            </w:r>
          </w:p>
          <w:p w14:paraId="1C374862" w14:textId="77777777" w:rsidR="007E7917" w:rsidRDefault="007E7917" w:rsidP="00CB0E67">
            <w:pPr>
              <w:pStyle w:val="Box"/>
              <w:tabs>
                <w:tab w:val="left" w:pos="430"/>
                <w:tab w:val="left" w:pos="818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480" w:lineRule="auto"/>
              <w:ind w:left="430" w:hanging="430"/>
              <w:jc w:val="left"/>
            </w:pPr>
            <w:r>
              <w:t>(a)</w:t>
            </w:r>
            <w:r>
              <w:tab/>
              <w:t>…………………………………………..</w:t>
            </w:r>
          </w:p>
          <w:p w14:paraId="0FE094BF" w14:textId="77777777" w:rsidR="007E7917" w:rsidRDefault="007E7917" w:rsidP="00CB0E67">
            <w:pPr>
              <w:pStyle w:val="Box"/>
              <w:tabs>
                <w:tab w:val="left" w:pos="430"/>
                <w:tab w:val="left" w:pos="818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480" w:lineRule="auto"/>
              <w:ind w:left="430" w:hanging="430"/>
              <w:jc w:val="left"/>
            </w:pPr>
            <w:r>
              <w:t>(b)</w:t>
            </w:r>
            <w:r>
              <w:tab/>
              <w:t>..................................................................</w:t>
            </w:r>
          </w:p>
        </w:tc>
      </w:tr>
    </w:tbl>
    <w:p w14:paraId="4D36DF79" w14:textId="77777777" w:rsidR="007E7917" w:rsidRDefault="007E7917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60"/>
      </w:pPr>
      <w:r>
        <w:t>(Total 4 marks)</w:t>
      </w:r>
    </w:p>
    <w:p w14:paraId="4D27FD26" w14:textId="77777777" w:rsidR="007E7917" w:rsidRDefault="007E7917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</w:p>
    <w:p w14:paraId="12276CA1" w14:textId="77777777" w:rsidR="007E7917" w:rsidRDefault="007E7917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 w:line="24" w:lineRule="auto"/>
        <w:rPr>
          <w:b/>
          <w:bCs/>
        </w:rPr>
      </w:pPr>
      <w:r>
        <w:rPr>
          <w:b/>
          <w:bCs/>
        </w:rPr>
        <w:br w:type="page"/>
      </w:r>
    </w:p>
    <w:p w14:paraId="5972A393" w14:textId="6EFB6F40" w:rsidR="007E7917" w:rsidRDefault="009C1FB0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  <w:r>
        <w:rPr>
          <w:b/>
          <w:bCs/>
        </w:rPr>
        <w:lastRenderedPageBreak/>
        <w:t>5</w:t>
      </w:r>
      <w:r w:rsidR="007E7917">
        <w:rPr>
          <w:b/>
          <w:bCs/>
        </w:rPr>
        <w:t>.</w:t>
      </w:r>
      <w:r w:rsidR="007E7917">
        <w:tab/>
        <w:t xml:space="preserve">The speed of sound in air is given as 300 </w:t>
      </w:r>
      <w:proofErr w:type="spellStart"/>
      <w:r w:rsidR="007E7917" w:rsidRPr="00AB1F15">
        <w:rPr>
          <w:i/>
        </w:rPr>
        <w:t>ms</w:t>
      </w:r>
      <w:proofErr w:type="spellEnd"/>
      <w:r w:rsidR="007E7917">
        <w:rPr>
          <w:position w:val="10"/>
          <w:sz w:val="16"/>
          <w:szCs w:val="16"/>
        </w:rPr>
        <w:t>–l</w:t>
      </w:r>
      <w:r w:rsidR="007E7917">
        <w:t>.</w:t>
      </w:r>
    </w:p>
    <w:p w14:paraId="1DFA2F06" w14:textId="5A331CFD" w:rsidR="007E7917" w:rsidRDefault="00AB1F15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t>(a)</w:t>
      </w:r>
      <w:r>
        <w:tab/>
        <w:t>How many meter</w:t>
      </w:r>
      <w:r w:rsidR="007E7917">
        <w:t>s does sound travel in air in one hour?</w:t>
      </w:r>
    </w:p>
    <w:p w14:paraId="21EAACE2" w14:textId="77777777" w:rsidR="007E7917" w:rsidRDefault="007E7917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t>(b)</w:t>
      </w:r>
      <w:r>
        <w:tab/>
        <w:t>Express your answer to part (a)</w:t>
      </w:r>
    </w:p>
    <w:p w14:paraId="42F71A51" w14:textId="77777777" w:rsidR="007E7917" w:rsidRDefault="007E7917">
      <w:pPr>
        <w:pStyle w:val="indent2"/>
        <w:tabs>
          <w:tab w:val="left" w:pos="1701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</w:pPr>
      <w:r>
        <w:t>(</w:t>
      </w:r>
      <w:proofErr w:type="spellStart"/>
      <w:r>
        <w:t>i</w:t>
      </w:r>
      <w:proofErr w:type="spellEnd"/>
      <w:r>
        <w:t>)</w:t>
      </w:r>
      <w:r>
        <w:tab/>
        <w:t xml:space="preserve">correct to </w:t>
      </w:r>
      <w:r>
        <w:rPr>
          <w:b/>
          <w:bCs/>
        </w:rPr>
        <w:t>two</w:t>
      </w:r>
      <w:r>
        <w:t xml:space="preserve"> significant figures;</w:t>
      </w:r>
    </w:p>
    <w:p w14:paraId="1CB96274" w14:textId="77777777" w:rsidR="007E7917" w:rsidRDefault="007E7917">
      <w:pPr>
        <w:pStyle w:val="indent2"/>
        <w:tabs>
          <w:tab w:val="left" w:pos="1701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  <w:spacing w:after="240"/>
      </w:pPr>
      <w:r>
        <w:t>(ii)</w:t>
      </w:r>
      <w:r>
        <w:tab/>
        <w:t xml:space="preserve">in the form </w:t>
      </w:r>
      <w:r>
        <w:rPr>
          <w:i/>
          <w:iCs/>
        </w:rPr>
        <w:t>a</w:t>
      </w:r>
      <w:r>
        <w:t xml:space="preserve"> × 10</w:t>
      </w:r>
      <w:r>
        <w:rPr>
          <w:i/>
          <w:iCs/>
          <w:position w:val="10"/>
          <w:sz w:val="16"/>
          <w:szCs w:val="16"/>
        </w:rPr>
        <w:t>k</w:t>
      </w:r>
      <w:r>
        <w:t xml:space="preserve">, where 1 ≤ </w:t>
      </w:r>
      <w:r>
        <w:rPr>
          <w:i/>
          <w:iCs/>
        </w:rPr>
        <w:t>a</w:t>
      </w:r>
      <w:r>
        <w:t xml:space="preserve"> &lt; 10 and </w:t>
      </w:r>
      <w:r>
        <w:rPr>
          <w:i/>
          <w:iCs/>
        </w:rPr>
        <w:t>k</w:t>
      </w:r>
      <w:r>
        <w:t xml:space="preserve"> </w:t>
      </w:r>
      <w:r>
        <w:rPr>
          <w:rFonts w:ascii="Symbol" w:hAnsi="Symbol" w:cs="Symbol"/>
        </w:rPr>
        <w:t></w:t>
      </w:r>
      <w:r>
        <w:t xml:space="preserve"> </w:t>
      </w:r>
      <w:r w:rsidR="003E3131">
        <w:rPr>
          <w:noProof/>
          <w:position w:val="-2"/>
        </w:rPr>
        <w:drawing>
          <wp:inline distT="0" distB="0" distL="0" distR="0" wp14:anchorId="76351483" wp14:editId="6D60D468">
            <wp:extent cx="139700" cy="114300"/>
            <wp:effectExtent l="0" t="0" r="12700" b="1270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tbl>
      <w:tblPr>
        <w:tblW w:w="0" w:type="auto"/>
        <w:tblInd w:w="675" w:type="dxa"/>
        <w:tblLayout w:type="fixed"/>
        <w:tblLook w:val="0000" w:firstRow="0" w:lastRow="0" w:firstColumn="0" w:lastColumn="0" w:noHBand="0" w:noVBand="0"/>
      </w:tblPr>
      <w:tblGrid>
        <w:gridCol w:w="4282"/>
        <w:gridCol w:w="4365"/>
      </w:tblGrid>
      <w:tr w:rsidR="007E7917" w14:paraId="75CBF541" w14:textId="77777777">
        <w:tc>
          <w:tcPr>
            <w:tcW w:w="42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653E28F8" w14:textId="77777777" w:rsidR="007E7917" w:rsidRDefault="007E7917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040"/>
              <w:jc w:val="left"/>
              <w:rPr>
                <w:i/>
                <w:iCs/>
              </w:rPr>
            </w:pPr>
            <w:r>
              <w:rPr>
                <w:i/>
                <w:iCs/>
              </w:rPr>
              <w:t>Working:</w:t>
            </w:r>
          </w:p>
          <w:p w14:paraId="0F02CB7E" w14:textId="77777777" w:rsidR="00AB1F15" w:rsidRDefault="00AB1F15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040"/>
              <w:jc w:val="left"/>
              <w:rPr>
                <w:i/>
                <w:iCs/>
              </w:rPr>
            </w:pPr>
          </w:p>
        </w:tc>
        <w:tc>
          <w:tcPr>
            <w:tcW w:w="436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794561F5" w14:textId="77777777" w:rsidR="007E7917" w:rsidRDefault="007E7917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40"/>
              <w:jc w:val="left"/>
            </w:pPr>
          </w:p>
        </w:tc>
      </w:tr>
      <w:tr w:rsidR="007E7917" w14:paraId="08DB8DDD" w14:textId="77777777">
        <w:tc>
          <w:tcPr>
            <w:tcW w:w="42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8CA531" w14:textId="77777777" w:rsidR="007E7917" w:rsidRDefault="007E7917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40"/>
              <w:jc w:val="left"/>
            </w:pPr>
          </w:p>
        </w:tc>
        <w:tc>
          <w:tcPr>
            <w:tcW w:w="4365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2AAA15E7" w14:textId="77777777" w:rsidR="007E7917" w:rsidRDefault="007E7917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40"/>
              <w:jc w:val="left"/>
            </w:pPr>
            <w:r>
              <w:rPr>
                <w:i/>
                <w:iCs/>
              </w:rPr>
              <w:t>Answers</w:t>
            </w:r>
            <w:r>
              <w:t>:</w:t>
            </w:r>
          </w:p>
          <w:p w14:paraId="5A17153C" w14:textId="77777777" w:rsidR="007E7917" w:rsidRDefault="007E7917" w:rsidP="00AB1F15">
            <w:pPr>
              <w:pStyle w:val="Box"/>
              <w:tabs>
                <w:tab w:val="left" w:pos="430"/>
                <w:tab w:val="left" w:pos="818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480" w:lineRule="auto"/>
              <w:ind w:left="430" w:hanging="430"/>
              <w:jc w:val="left"/>
            </w:pPr>
            <w:r>
              <w:t>(a)</w:t>
            </w:r>
            <w:r>
              <w:tab/>
              <w:t>…………………………………………..</w:t>
            </w:r>
          </w:p>
          <w:p w14:paraId="4296823A" w14:textId="77777777" w:rsidR="007E7917" w:rsidRDefault="007E7917" w:rsidP="00AB1F15">
            <w:pPr>
              <w:pStyle w:val="Box"/>
              <w:tabs>
                <w:tab w:val="left" w:pos="431"/>
                <w:tab w:val="left" w:pos="818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480" w:lineRule="auto"/>
              <w:ind w:left="431" w:hanging="431"/>
              <w:jc w:val="left"/>
            </w:pPr>
            <w:r>
              <w:t>(b)</w:t>
            </w:r>
            <w:r>
              <w:tab/>
              <w:t>(</w:t>
            </w:r>
            <w:proofErr w:type="spellStart"/>
            <w:r>
              <w:t>i</w:t>
            </w:r>
            <w:proofErr w:type="spellEnd"/>
            <w:r>
              <w:t>)</w:t>
            </w:r>
            <w:r>
              <w:tab/>
              <w:t>……………………………………...</w:t>
            </w:r>
          </w:p>
          <w:p w14:paraId="230EC656" w14:textId="77777777" w:rsidR="007E7917" w:rsidRDefault="007E7917" w:rsidP="00AB1F15">
            <w:pPr>
              <w:pStyle w:val="Box"/>
              <w:tabs>
                <w:tab w:val="left" w:pos="430"/>
                <w:tab w:val="left" w:pos="818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after="240" w:line="480" w:lineRule="auto"/>
              <w:ind w:left="430" w:hanging="430"/>
              <w:jc w:val="left"/>
            </w:pPr>
            <w:r>
              <w:tab/>
              <w:t>(ii)</w:t>
            </w:r>
            <w:r>
              <w:tab/>
              <w:t>……………………………………...</w:t>
            </w:r>
          </w:p>
        </w:tc>
      </w:tr>
    </w:tbl>
    <w:p w14:paraId="69DE08BC" w14:textId="77777777" w:rsidR="007E7917" w:rsidRDefault="007E7917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60"/>
      </w:pPr>
      <w:r>
        <w:t>(Total 4 marks)</w:t>
      </w:r>
    </w:p>
    <w:p w14:paraId="06021002" w14:textId="77777777" w:rsidR="007E7917" w:rsidRDefault="007E7917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</w:p>
    <w:p w14:paraId="79FFCBE6" w14:textId="77777777" w:rsidR="00AB1F15" w:rsidRDefault="00AB1F15">
      <w:pPr>
        <w:widowControl/>
        <w:autoSpaceDE/>
        <w:autoSpaceDN/>
        <w:adjustRightInd/>
        <w:spacing w:after="0"/>
        <w:rPr>
          <w:b/>
          <w:bCs/>
        </w:rPr>
      </w:pPr>
      <w:r>
        <w:rPr>
          <w:b/>
          <w:bCs/>
        </w:rPr>
        <w:br w:type="page"/>
      </w:r>
    </w:p>
    <w:p w14:paraId="182CCBEF" w14:textId="5F5CD571" w:rsidR="007E7917" w:rsidRDefault="009C1FB0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</w:pPr>
      <w:r>
        <w:rPr>
          <w:b/>
          <w:bCs/>
        </w:rPr>
        <w:lastRenderedPageBreak/>
        <w:t>6</w:t>
      </w:r>
      <w:r w:rsidR="007E7917">
        <w:rPr>
          <w:b/>
          <w:bCs/>
        </w:rPr>
        <w:t>.</w:t>
      </w:r>
      <w:r w:rsidR="007E7917">
        <w:tab/>
        <w:t>A rectangle has length 2.6 × 10</w:t>
      </w:r>
      <w:r w:rsidR="007E7917">
        <w:rPr>
          <w:position w:val="10"/>
          <w:sz w:val="16"/>
          <w:szCs w:val="16"/>
        </w:rPr>
        <w:t>4</w:t>
      </w:r>
      <w:r w:rsidR="007E7917">
        <w:t xml:space="preserve"> and width 1.9 × 10</w:t>
      </w:r>
      <w:r w:rsidR="007E7917">
        <w:rPr>
          <w:position w:val="10"/>
          <w:sz w:val="16"/>
          <w:szCs w:val="16"/>
        </w:rPr>
        <w:t>4</w:t>
      </w:r>
      <w:r w:rsidR="007E7917">
        <w:t xml:space="preserve">. Find each of the following, giving your answer in the form </w:t>
      </w:r>
      <w:r w:rsidR="007E7917">
        <w:rPr>
          <w:i/>
          <w:iCs/>
        </w:rPr>
        <w:t>a</w:t>
      </w:r>
      <w:r w:rsidR="007E7917">
        <w:t xml:space="preserve"> × 10</w:t>
      </w:r>
      <w:r w:rsidR="007E7917">
        <w:rPr>
          <w:i/>
          <w:iCs/>
          <w:position w:val="10"/>
          <w:sz w:val="16"/>
          <w:szCs w:val="16"/>
        </w:rPr>
        <w:t>k</w:t>
      </w:r>
      <w:r w:rsidR="007E7917">
        <w:t xml:space="preserve">, where 1 </w:t>
      </w:r>
      <w:r w:rsidR="007E7917">
        <w:rPr>
          <w:rFonts w:ascii="Symbol" w:hAnsi="Symbol" w:cs="Symbol"/>
        </w:rPr>
        <w:t></w:t>
      </w:r>
      <w:r w:rsidR="007E7917">
        <w:t xml:space="preserve"> </w:t>
      </w:r>
      <w:r w:rsidR="007E7917">
        <w:rPr>
          <w:i/>
          <w:iCs/>
        </w:rPr>
        <w:t>a</w:t>
      </w:r>
      <w:r w:rsidR="007E7917">
        <w:t xml:space="preserve"> &lt; 10 and </w:t>
      </w:r>
      <w:r w:rsidR="007E7917">
        <w:rPr>
          <w:i/>
          <w:iCs/>
        </w:rPr>
        <w:t>k</w:t>
      </w:r>
      <w:r w:rsidR="007E7917">
        <w:t xml:space="preserve"> </w:t>
      </w:r>
      <w:r w:rsidR="007E7917">
        <w:rPr>
          <w:rFonts w:ascii="Symbol" w:hAnsi="Symbol" w:cs="Symbol"/>
        </w:rPr>
        <w:t></w:t>
      </w:r>
      <w:r w:rsidR="007E7917">
        <w:t xml:space="preserve"> </w:t>
      </w:r>
      <w:r w:rsidR="003E3131">
        <w:rPr>
          <w:noProof/>
          <w:position w:val="-2"/>
        </w:rPr>
        <w:drawing>
          <wp:inline distT="0" distB="0" distL="0" distR="0" wp14:anchorId="36C18C7F" wp14:editId="3A37C193">
            <wp:extent cx="139700" cy="114300"/>
            <wp:effectExtent l="0" t="0" r="12700" b="1270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E7917">
        <w:t>.</w:t>
      </w:r>
    </w:p>
    <w:p w14:paraId="099853F0" w14:textId="77777777" w:rsidR="007E7917" w:rsidRDefault="007E7917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t>(a)</w:t>
      </w:r>
      <w:r>
        <w:tab/>
        <w:t>The area of the rectangle;</w:t>
      </w:r>
    </w:p>
    <w:p w14:paraId="33D8D5EF" w14:textId="77777777" w:rsidR="007E7917" w:rsidRDefault="007E7917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240"/>
      </w:pPr>
      <w:r>
        <w:t>(b)</w:t>
      </w:r>
      <w:r>
        <w:tab/>
        <w:t>The perimeter of the rectangle.</w:t>
      </w:r>
    </w:p>
    <w:tbl>
      <w:tblPr>
        <w:tblW w:w="0" w:type="auto"/>
        <w:tblInd w:w="675" w:type="dxa"/>
        <w:tblLayout w:type="fixed"/>
        <w:tblLook w:val="0000" w:firstRow="0" w:lastRow="0" w:firstColumn="0" w:lastColumn="0" w:noHBand="0" w:noVBand="0"/>
      </w:tblPr>
      <w:tblGrid>
        <w:gridCol w:w="5245"/>
        <w:gridCol w:w="3402"/>
      </w:tblGrid>
      <w:tr w:rsidR="007E7917" w14:paraId="4051FF7A" w14:textId="77777777"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55C3DF7E" w14:textId="77777777" w:rsidR="007E7917" w:rsidRDefault="007E7917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040"/>
              <w:jc w:val="left"/>
              <w:rPr>
                <w:i/>
                <w:iCs/>
              </w:rPr>
            </w:pPr>
            <w:r>
              <w:rPr>
                <w:i/>
                <w:iCs/>
              </w:rPr>
              <w:t>Working:</w:t>
            </w:r>
          </w:p>
          <w:p w14:paraId="5661D098" w14:textId="77777777" w:rsidR="007E7917" w:rsidRDefault="007E7917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040"/>
              <w:jc w:val="left"/>
              <w:rPr>
                <w:i/>
                <w:iCs/>
              </w:rPr>
            </w:pPr>
          </w:p>
          <w:p w14:paraId="2094110F" w14:textId="77777777" w:rsidR="007E7917" w:rsidRDefault="007E7917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040"/>
              <w:jc w:val="left"/>
              <w:rPr>
                <w:i/>
                <w:iCs/>
              </w:rPr>
            </w:pPr>
          </w:p>
        </w:tc>
        <w:tc>
          <w:tcPr>
            <w:tcW w:w="340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6B5F411E" w14:textId="77777777" w:rsidR="007E7917" w:rsidRDefault="007E7917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40"/>
              <w:jc w:val="left"/>
            </w:pPr>
          </w:p>
        </w:tc>
      </w:tr>
      <w:tr w:rsidR="007E7917" w14:paraId="67B8122E" w14:textId="77777777">
        <w:tc>
          <w:tcPr>
            <w:tcW w:w="524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C2D499" w14:textId="77777777" w:rsidR="007E7917" w:rsidRDefault="007E7917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40"/>
              <w:jc w:val="left"/>
            </w:pP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6162ACEC" w14:textId="77777777" w:rsidR="007E7917" w:rsidRDefault="007E7917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40"/>
              <w:jc w:val="left"/>
            </w:pPr>
            <w:r>
              <w:rPr>
                <w:i/>
                <w:iCs/>
              </w:rPr>
              <w:t>Answers</w:t>
            </w:r>
            <w:r>
              <w:t>:</w:t>
            </w:r>
          </w:p>
          <w:p w14:paraId="2190D48B" w14:textId="77777777" w:rsidR="007E7917" w:rsidRDefault="007E7917" w:rsidP="007E7917">
            <w:pPr>
              <w:pStyle w:val="Box"/>
              <w:tabs>
                <w:tab w:val="left" w:pos="430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480" w:lineRule="auto"/>
              <w:ind w:left="430" w:hanging="430"/>
              <w:jc w:val="left"/>
            </w:pPr>
            <w:r>
              <w:t>(a)</w:t>
            </w:r>
            <w:r>
              <w:tab/>
              <w:t>…..….………………………</w:t>
            </w:r>
          </w:p>
          <w:p w14:paraId="4C36A72C" w14:textId="77777777" w:rsidR="007E7917" w:rsidRDefault="007E7917" w:rsidP="007E7917">
            <w:pPr>
              <w:pStyle w:val="Box"/>
              <w:tabs>
                <w:tab w:val="left" w:pos="430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480" w:lineRule="auto"/>
              <w:ind w:left="430" w:hanging="430"/>
              <w:jc w:val="left"/>
            </w:pPr>
            <w:r>
              <w:t>(b)</w:t>
            </w:r>
            <w:r>
              <w:tab/>
              <w:t>……………………………...</w:t>
            </w:r>
          </w:p>
        </w:tc>
      </w:tr>
    </w:tbl>
    <w:p w14:paraId="1B9E6EB1" w14:textId="77777777" w:rsidR="007E7917" w:rsidRDefault="007E7917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t>(Total 8 marks)</w:t>
      </w:r>
    </w:p>
    <w:p w14:paraId="28093912" w14:textId="77777777" w:rsidR="007E7917" w:rsidRDefault="007E7917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</w:p>
    <w:p w14:paraId="77AA27C0" w14:textId="77777777" w:rsidR="007E7917" w:rsidRDefault="007E7917">
      <w:pPr>
        <w:widowControl/>
        <w:autoSpaceDE/>
        <w:autoSpaceDN/>
        <w:adjustRightInd/>
        <w:spacing w:after="0"/>
        <w:rPr>
          <w:b/>
          <w:bCs/>
        </w:rPr>
      </w:pPr>
      <w:r>
        <w:rPr>
          <w:b/>
          <w:bCs/>
        </w:rPr>
        <w:br w:type="page"/>
      </w:r>
    </w:p>
    <w:p w14:paraId="0C2A4689" w14:textId="77777777" w:rsidR="004A293C" w:rsidRDefault="004A293C" w:rsidP="004A293C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ind w:left="562" w:right="562" w:hanging="562"/>
        <w:rPr>
          <w:b/>
          <w:bCs/>
        </w:rPr>
      </w:pPr>
      <w:r>
        <w:rPr>
          <w:b/>
          <w:bCs/>
        </w:rPr>
        <w:lastRenderedPageBreak/>
        <w:t>September 13, 2016</w:t>
      </w:r>
    </w:p>
    <w:p w14:paraId="1E9E676A" w14:textId="4CE0B143" w:rsidR="004A293C" w:rsidRDefault="004A293C" w:rsidP="004A293C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ind w:left="562" w:right="562" w:hanging="562"/>
        <w:rPr>
          <w:b/>
          <w:bCs/>
        </w:rPr>
      </w:pPr>
      <w:r>
        <w:rPr>
          <w:b/>
          <w:bCs/>
        </w:rPr>
        <w:t>Homework (pretest packet, part 2)</w:t>
      </w:r>
    </w:p>
    <w:p w14:paraId="04DF26EF" w14:textId="3DF21C08" w:rsidR="007E7917" w:rsidRDefault="009C1FB0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  <w:r>
        <w:rPr>
          <w:b/>
          <w:bCs/>
        </w:rPr>
        <w:t>7</w:t>
      </w:r>
      <w:r w:rsidR="007E7917">
        <w:rPr>
          <w:b/>
          <w:bCs/>
        </w:rPr>
        <w:t>.</w:t>
      </w:r>
      <w:r w:rsidR="007E7917">
        <w:tab/>
        <w:t xml:space="preserve">Let </w:t>
      </w:r>
      <w:r w:rsidR="007E7917">
        <w:rPr>
          <w:i/>
          <w:iCs/>
        </w:rPr>
        <w:t>x</w:t>
      </w:r>
      <w:r w:rsidR="007E7917">
        <w:t xml:space="preserve"> = 6.4 × 10</w:t>
      </w:r>
      <w:r w:rsidR="007E7917">
        <w:rPr>
          <w:position w:val="10"/>
          <w:sz w:val="16"/>
          <w:szCs w:val="16"/>
        </w:rPr>
        <w:t>7</w:t>
      </w:r>
      <w:r w:rsidR="007E7917">
        <w:t xml:space="preserve"> and </w:t>
      </w:r>
      <w:r w:rsidR="007E7917">
        <w:rPr>
          <w:i/>
          <w:iCs/>
        </w:rPr>
        <w:t>y</w:t>
      </w:r>
      <w:r w:rsidR="007E7917">
        <w:t xml:space="preserve"> = 1.6 × 10</w:t>
      </w:r>
      <w:r w:rsidR="007E7917">
        <w:rPr>
          <w:position w:val="10"/>
          <w:sz w:val="16"/>
          <w:szCs w:val="16"/>
        </w:rPr>
        <w:t>8</w:t>
      </w:r>
      <w:r w:rsidR="007E7917">
        <w:t>.</w:t>
      </w:r>
    </w:p>
    <w:p w14:paraId="7FE5458F" w14:textId="77777777" w:rsidR="007E7917" w:rsidRDefault="007E7917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  <w:r>
        <w:tab/>
        <w:t>Find</w:t>
      </w:r>
    </w:p>
    <w:p w14:paraId="19AA7BA2" w14:textId="77777777" w:rsidR="007E7917" w:rsidRDefault="007E7917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t>(a)</w:t>
      </w:r>
      <w:r>
        <w:tab/>
      </w:r>
      <w:r w:rsidR="003E3131">
        <w:rPr>
          <w:noProof/>
          <w:position w:val="-26"/>
        </w:rPr>
        <w:drawing>
          <wp:inline distT="0" distB="0" distL="0" distR="0" wp14:anchorId="0809EB4A" wp14:editId="7F9422E9">
            <wp:extent cx="152400" cy="393700"/>
            <wp:effectExtent l="0" t="0" r="0" b="1270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55B2EB" w14:textId="77777777" w:rsidR="007E7917" w:rsidRDefault="007E7917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t>(b)</w:t>
      </w:r>
      <w:r>
        <w:tab/>
      </w:r>
      <w:r>
        <w:rPr>
          <w:i/>
          <w:iCs/>
        </w:rPr>
        <w:t>y</w:t>
      </w:r>
      <w:r>
        <w:t xml:space="preserve"> – 2</w:t>
      </w:r>
      <w:r>
        <w:rPr>
          <w:i/>
          <w:iCs/>
        </w:rPr>
        <w:t>x</w:t>
      </w:r>
      <w:r>
        <w:t>,</w:t>
      </w:r>
    </w:p>
    <w:p w14:paraId="3EBDBCA2" w14:textId="77777777" w:rsidR="007E7917" w:rsidRDefault="007E7917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240"/>
        <w:rPr>
          <w:position w:val="-6"/>
        </w:rPr>
      </w:pPr>
      <w:r>
        <w:tab/>
        <w:t xml:space="preserve">giving your answers in the form </w:t>
      </w:r>
      <w:r>
        <w:rPr>
          <w:i/>
          <w:iCs/>
        </w:rPr>
        <w:t>a</w:t>
      </w:r>
      <w:r>
        <w:t xml:space="preserve"> × 10</w:t>
      </w:r>
      <w:r>
        <w:rPr>
          <w:i/>
          <w:iCs/>
          <w:position w:val="10"/>
          <w:sz w:val="16"/>
          <w:szCs w:val="16"/>
        </w:rPr>
        <w:t>k</w:t>
      </w:r>
      <w:r>
        <w:t xml:space="preserve"> where 1 </w:t>
      </w:r>
      <w:r>
        <w:rPr>
          <w:rFonts w:ascii="Symbol" w:hAnsi="Symbol" w:cs="Symbol"/>
        </w:rPr>
        <w:t></w:t>
      </w:r>
      <w:r>
        <w:t xml:space="preserve"> </w:t>
      </w:r>
      <w:r>
        <w:rPr>
          <w:i/>
          <w:iCs/>
        </w:rPr>
        <w:t>a</w:t>
      </w:r>
      <w:r>
        <w:t xml:space="preserve"> &lt; 10 and </w:t>
      </w:r>
      <w:r>
        <w:rPr>
          <w:i/>
          <w:iCs/>
        </w:rPr>
        <w:t xml:space="preserve">k </w:t>
      </w:r>
      <w:r>
        <w:rPr>
          <w:rFonts w:ascii="Symbol" w:hAnsi="Symbol" w:cs="Symbol"/>
        </w:rPr>
        <w:t></w:t>
      </w:r>
      <w:r>
        <w:t xml:space="preserve"> </w:t>
      </w:r>
      <w:r w:rsidR="003E3131">
        <w:rPr>
          <w:noProof/>
          <w:position w:val="-2"/>
        </w:rPr>
        <w:drawing>
          <wp:inline distT="0" distB="0" distL="0" distR="0" wp14:anchorId="710C4B37" wp14:editId="7FAE5F82">
            <wp:extent cx="139700" cy="114300"/>
            <wp:effectExtent l="0" t="0" r="12700" b="1270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tbl>
      <w:tblPr>
        <w:tblW w:w="0" w:type="auto"/>
        <w:tblInd w:w="675" w:type="dxa"/>
        <w:tblLayout w:type="fixed"/>
        <w:tblLook w:val="0000" w:firstRow="0" w:lastRow="0" w:firstColumn="0" w:lastColumn="0" w:noHBand="0" w:noVBand="0"/>
      </w:tblPr>
      <w:tblGrid>
        <w:gridCol w:w="4282"/>
        <w:gridCol w:w="4365"/>
      </w:tblGrid>
      <w:tr w:rsidR="007E7917" w14:paraId="5E500782" w14:textId="77777777">
        <w:tc>
          <w:tcPr>
            <w:tcW w:w="42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018C3FAC" w14:textId="77777777" w:rsidR="007E7917" w:rsidRDefault="007E7917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040"/>
              <w:jc w:val="left"/>
              <w:rPr>
                <w:i/>
                <w:iCs/>
              </w:rPr>
            </w:pPr>
            <w:r>
              <w:rPr>
                <w:i/>
                <w:iCs/>
              </w:rPr>
              <w:t>Working:</w:t>
            </w:r>
          </w:p>
          <w:p w14:paraId="0FFA75D6" w14:textId="77777777" w:rsidR="007E7917" w:rsidRDefault="007E7917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040"/>
              <w:jc w:val="left"/>
              <w:rPr>
                <w:i/>
                <w:iCs/>
              </w:rPr>
            </w:pPr>
          </w:p>
        </w:tc>
        <w:tc>
          <w:tcPr>
            <w:tcW w:w="436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16874433" w14:textId="77777777" w:rsidR="007E7917" w:rsidRDefault="007E7917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40"/>
              <w:jc w:val="left"/>
            </w:pPr>
          </w:p>
        </w:tc>
      </w:tr>
      <w:tr w:rsidR="007E7917" w14:paraId="67FE1F8B" w14:textId="77777777">
        <w:tc>
          <w:tcPr>
            <w:tcW w:w="42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3CDBCC" w14:textId="77777777" w:rsidR="007E7917" w:rsidRDefault="007E7917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40"/>
              <w:jc w:val="left"/>
            </w:pPr>
          </w:p>
        </w:tc>
        <w:tc>
          <w:tcPr>
            <w:tcW w:w="4365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1CC8E539" w14:textId="77777777" w:rsidR="007E7917" w:rsidRDefault="007E7917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40"/>
              <w:jc w:val="left"/>
            </w:pPr>
            <w:r>
              <w:rPr>
                <w:i/>
                <w:iCs/>
              </w:rPr>
              <w:t>Answers</w:t>
            </w:r>
            <w:r>
              <w:t>:</w:t>
            </w:r>
          </w:p>
          <w:p w14:paraId="620E7374" w14:textId="77777777" w:rsidR="007E7917" w:rsidRDefault="007E7917" w:rsidP="007E7917">
            <w:pPr>
              <w:pStyle w:val="Box"/>
              <w:tabs>
                <w:tab w:val="left" w:pos="430"/>
                <w:tab w:val="left" w:pos="818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480" w:lineRule="auto"/>
              <w:ind w:left="430" w:hanging="430"/>
              <w:jc w:val="left"/>
            </w:pPr>
            <w:r>
              <w:t>(a)</w:t>
            </w:r>
            <w:r>
              <w:tab/>
              <w:t>…………………………………………..</w:t>
            </w:r>
          </w:p>
          <w:p w14:paraId="5F70085F" w14:textId="77777777" w:rsidR="007E7917" w:rsidRDefault="007E7917" w:rsidP="007E7917">
            <w:pPr>
              <w:pStyle w:val="Box"/>
              <w:tabs>
                <w:tab w:val="left" w:pos="430"/>
                <w:tab w:val="left" w:pos="818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480" w:lineRule="auto"/>
              <w:ind w:left="430" w:hanging="430"/>
              <w:jc w:val="left"/>
            </w:pPr>
            <w:r>
              <w:t>(b)</w:t>
            </w:r>
            <w:r>
              <w:tab/>
              <w:t>..................................................................</w:t>
            </w:r>
          </w:p>
        </w:tc>
      </w:tr>
    </w:tbl>
    <w:p w14:paraId="1B0CFB14" w14:textId="77777777" w:rsidR="007E7917" w:rsidRDefault="007E7917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60"/>
      </w:pPr>
      <w:r>
        <w:t>(Total 8 marks)</w:t>
      </w:r>
    </w:p>
    <w:p w14:paraId="5C08F11A" w14:textId="77777777" w:rsidR="007E7917" w:rsidRDefault="007E7917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</w:p>
    <w:p w14:paraId="5E164D2F" w14:textId="77777777" w:rsidR="007E7917" w:rsidRDefault="007E7917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 w:line="24" w:lineRule="auto"/>
        <w:rPr>
          <w:b/>
          <w:bCs/>
        </w:rPr>
      </w:pPr>
      <w:r>
        <w:rPr>
          <w:b/>
          <w:bCs/>
        </w:rPr>
        <w:br w:type="page"/>
      </w:r>
    </w:p>
    <w:p w14:paraId="189BDCA4" w14:textId="3E3E4498" w:rsidR="007E7917" w:rsidRDefault="009C1FB0" w:rsidP="00EB0530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100" w:beforeAutospacing="1" w:after="120"/>
        <w:ind w:right="562" w:hanging="562"/>
      </w:pPr>
      <w:r>
        <w:lastRenderedPageBreak/>
        <w:t>8</w:t>
      </w:r>
      <w:r w:rsidR="00DD4623">
        <w:t>.</w:t>
      </w:r>
      <w:r w:rsidR="007E7917">
        <w:tab/>
        <w:t xml:space="preserve">Using the formula </w:t>
      </w:r>
      <w:r w:rsidR="007E7917">
        <w:rPr>
          <w:i/>
          <w:iCs/>
        </w:rPr>
        <w:t>V</w:t>
      </w:r>
      <w:r w:rsidR="007E7917">
        <w:t xml:space="preserve"> = </w:t>
      </w:r>
      <w:r w:rsidR="007E7917">
        <w:rPr>
          <w:rFonts w:ascii="Symbol" w:hAnsi="Symbol" w:cs="Symbol"/>
        </w:rPr>
        <w:t></w:t>
      </w:r>
      <w:r w:rsidR="007E7917">
        <w:rPr>
          <w:i/>
          <w:iCs/>
        </w:rPr>
        <w:t>r</w:t>
      </w:r>
      <w:r w:rsidR="007E7917">
        <w:rPr>
          <w:position w:val="10"/>
          <w:sz w:val="16"/>
          <w:szCs w:val="16"/>
        </w:rPr>
        <w:t>2</w:t>
      </w:r>
      <w:r w:rsidR="007E7917">
        <w:t xml:space="preserve"> (</w:t>
      </w:r>
      <w:r w:rsidR="007E7917">
        <w:rPr>
          <w:i/>
          <w:iCs/>
        </w:rPr>
        <w:t>H</w:t>
      </w:r>
      <w:r w:rsidR="007E7917">
        <w:t xml:space="preserve"> – </w:t>
      </w:r>
      <w:r w:rsidR="007E7917">
        <w:rPr>
          <w:i/>
          <w:iCs/>
        </w:rPr>
        <w:t>h</w:t>
      </w:r>
      <w:r w:rsidR="007E7917">
        <w:t xml:space="preserve">), and your calculator value of </w:t>
      </w:r>
      <w:r w:rsidR="007E7917">
        <w:rPr>
          <w:rFonts w:ascii="Symbol" w:hAnsi="Symbol" w:cs="Symbol"/>
        </w:rPr>
        <w:t></w:t>
      </w:r>
      <w:r w:rsidR="007E7917">
        <w:t xml:space="preserve">, calculate the value of </w:t>
      </w:r>
      <w:r w:rsidR="007E7917">
        <w:rPr>
          <w:i/>
          <w:iCs/>
        </w:rPr>
        <w:t>V</w:t>
      </w:r>
      <w:r w:rsidR="007E7917">
        <w:t xml:space="preserve"> when </w:t>
      </w:r>
      <w:r w:rsidR="007E7917">
        <w:rPr>
          <w:i/>
          <w:iCs/>
        </w:rPr>
        <w:t>r</w:t>
      </w:r>
      <w:r w:rsidR="007E7917">
        <w:t xml:space="preserve"> = 4.26, </w:t>
      </w:r>
      <w:r w:rsidR="007E7917">
        <w:rPr>
          <w:i/>
          <w:iCs/>
        </w:rPr>
        <w:t>H</w:t>
      </w:r>
      <w:r w:rsidR="007E7917">
        <w:t xml:space="preserve"> = 21.58 and </w:t>
      </w:r>
      <w:r w:rsidR="007E7917">
        <w:rPr>
          <w:i/>
          <w:iCs/>
        </w:rPr>
        <w:t>h</w:t>
      </w:r>
      <w:r w:rsidR="007E7917">
        <w:t xml:space="preserve"> = 14.35.</w:t>
      </w:r>
    </w:p>
    <w:p w14:paraId="2E6C4DE1" w14:textId="77777777" w:rsidR="007E7917" w:rsidRDefault="007E7917" w:rsidP="00EB0530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100" w:beforeAutospacing="1" w:after="120"/>
        <w:ind w:right="562" w:hanging="562"/>
      </w:pPr>
      <w:r>
        <w:t>(a)</w:t>
      </w:r>
      <w:r>
        <w:tab/>
        <w:t>Give the full calculator display.</w:t>
      </w:r>
    </w:p>
    <w:p w14:paraId="0BF48376" w14:textId="77777777" w:rsidR="007E7917" w:rsidRDefault="007E7917" w:rsidP="00EB0530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100" w:beforeAutospacing="1" w:after="120"/>
        <w:ind w:right="562" w:hanging="562"/>
      </w:pPr>
      <w:r>
        <w:t>(b)</w:t>
      </w:r>
      <w:r>
        <w:tab/>
        <w:t>Give your answer to two decimal places.</w:t>
      </w:r>
    </w:p>
    <w:p w14:paraId="3E640DB9" w14:textId="77777777" w:rsidR="007E7917" w:rsidRDefault="007E7917" w:rsidP="00EB0530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100" w:beforeAutospacing="1" w:after="120"/>
        <w:ind w:right="562" w:hanging="562"/>
      </w:pPr>
      <w:r>
        <w:t>(c)</w:t>
      </w:r>
      <w:r>
        <w:tab/>
        <w:t>Give your answer to two significant figures.</w:t>
      </w:r>
    </w:p>
    <w:p w14:paraId="1F6F5377" w14:textId="77777777" w:rsidR="007E7917" w:rsidRDefault="007E7917" w:rsidP="00EB0530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100" w:beforeAutospacing="1" w:after="120"/>
        <w:ind w:right="562" w:hanging="562"/>
      </w:pPr>
      <w:r>
        <w:t>(d)</w:t>
      </w:r>
      <w:r>
        <w:tab/>
        <w:t xml:space="preserve">Write your answer to part (c) in the form </w:t>
      </w:r>
      <w:r>
        <w:rPr>
          <w:i/>
          <w:iCs/>
        </w:rPr>
        <w:t>a</w:t>
      </w:r>
      <w:r>
        <w:t xml:space="preserve"> × 10</w:t>
      </w:r>
      <w:r>
        <w:rPr>
          <w:i/>
          <w:iCs/>
          <w:position w:val="10"/>
          <w:sz w:val="16"/>
          <w:szCs w:val="16"/>
        </w:rPr>
        <w:t>k</w:t>
      </w:r>
      <w:r>
        <w:t xml:space="preserve"> where 1 ≤ a &lt; 10 and </w:t>
      </w:r>
      <w:r>
        <w:rPr>
          <w:i/>
          <w:iCs/>
        </w:rPr>
        <w:t>k</w:t>
      </w:r>
      <w:r>
        <w:t xml:space="preserve"> </w:t>
      </w:r>
      <w:r>
        <w:rPr>
          <w:rFonts w:ascii="Symbol" w:hAnsi="Symbol" w:cs="Symbol"/>
        </w:rPr>
        <w:t></w:t>
      </w:r>
      <w:r>
        <w:t xml:space="preserve"> </w:t>
      </w:r>
      <w:r w:rsidR="003E3131">
        <w:rPr>
          <w:noProof/>
          <w:position w:val="-2"/>
        </w:rPr>
        <w:drawing>
          <wp:inline distT="0" distB="0" distL="0" distR="0" wp14:anchorId="5F92F908" wp14:editId="24689D05">
            <wp:extent cx="139700" cy="114300"/>
            <wp:effectExtent l="0" t="0" r="12700" b="1270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tbl>
      <w:tblPr>
        <w:tblW w:w="0" w:type="auto"/>
        <w:tblInd w:w="675" w:type="dxa"/>
        <w:tblLayout w:type="fixed"/>
        <w:tblLook w:val="0000" w:firstRow="0" w:lastRow="0" w:firstColumn="0" w:lastColumn="0" w:noHBand="0" w:noVBand="0"/>
      </w:tblPr>
      <w:tblGrid>
        <w:gridCol w:w="4282"/>
        <w:gridCol w:w="4365"/>
      </w:tblGrid>
      <w:tr w:rsidR="007E7917" w14:paraId="6B2A1BE8" w14:textId="77777777">
        <w:tc>
          <w:tcPr>
            <w:tcW w:w="42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0ABC0BFA" w14:textId="77777777" w:rsidR="007E7917" w:rsidRDefault="007E7917" w:rsidP="00EB0530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1800"/>
              <w:jc w:val="left"/>
              <w:rPr>
                <w:i/>
                <w:iCs/>
              </w:rPr>
            </w:pPr>
            <w:r>
              <w:rPr>
                <w:i/>
                <w:iCs/>
              </w:rPr>
              <w:t>Working:</w:t>
            </w:r>
          </w:p>
          <w:p w14:paraId="6B241E0E" w14:textId="77777777" w:rsidR="007E7917" w:rsidRDefault="007E7917" w:rsidP="00EB0530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1800"/>
              <w:jc w:val="left"/>
              <w:rPr>
                <w:i/>
                <w:iCs/>
              </w:rPr>
            </w:pPr>
          </w:p>
          <w:p w14:paraId="0CE1CD3B" w14:textId="77777777" w:rsidR="007E7917" w:rsidRDefault="007E7917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040"/>
              <w:jc w:val="left"/>
              <w:rPr>
                <w:i/>
                <w:iCs/>
              </w:rPr>
            </w:pPr>
          </w:p>
        </w:tc>
        <w:tc>
          <w:tcPr>
            <w:tcW w:w="436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4D8B1179" w14:textId="77777777" w:rsidR="007E7917" w:rsidRDefault="007E7917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40"/>
              <w:jc w:val="left"/>
            </w:pPr>
          </w:p>
        </w:tc>
      </w:tr>
      <w:tr w:rsidR="007E7917" w14:paraId="61D971A8" w14:textId="77777777">
        <w:tc>
          <w:tcPr>
            <w:tcW w:w="42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7D8206" w14:textId="77777777" w:rsidR="007E7917" w:rsidRDefault="007E7917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40"/>
              <w:jc w:val="left"/>
            </w:pPr>
          </w:p>
        </w:tc>
        <w:tc>
          <w:tcPr>
            <w:tcW w:w="4365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6EF20C00" w14:textId="77777777" w:rsidR="007E7917" w:rsidRDefault="007E7917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40"/>
              <w:jc w:val="left"/>
            </w:pPr>
            <w:r>
              <w:rPr>
                <w:i/>
                <w:iCs/>
              </w:rPr>
              <w:t>Answers</w:t>
            </w:r>
            <w:r>
              <w:t>:</w:t>
            </w:r>
          </w:p>
          <w:p w14:paraId="56C34473" w14:textId="77777777" w:rsidR="007E7917" w:rsidRDefault="007E7917" w:rsidP="007E7917">
            <w:pPr>
              <w:pStyle w:val="Box"/>
              <w:tabs>
                <w:tab w:val="left" w:pos="430"/>
                <w:tab w:val="left" w:pos="818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480" w:lineRule="auto"/>
              <w:ind w:left="430" w:hanging="430"/>
              <w:jc w:val="left"/>
            </w:pPr>
            <w:r>
              <w:t>(a)</w:t>
            </w:r>
            <w:r>
              <w:tab/>
              <w:t>…………………………………………..</w:t>
            </w:r>
          </w:p>
          <w:p w14:paraId="1C25D1B6" w14:textId="77777777" w:rsidR="007E7917" w:rsidRDefault="007E7917" w:rsidP="007E7917">
            <w:pPr>
              <w:pStyle w:val="Box"/>
              <w:tabs>
                <w:tab w:val="left" w:pos="430"/>
                <w:tab w:val="left" w:pos="818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480" w:lineRule="auto"/>
              <w:ind w:left="430" w:hanging="430"/>
              <w:jc w:val="left"/>
            </w:pPr>
            <w:r>
              <w:t>(b)</w:t>
            </w:r>
            <w:r>
              <w:tab/>
              <w:t>..................................................................</w:t>
            </w:r>
          </w:p>
          <w:p w14:paraId="71EAF61A" w14:textId="77777777" w:rsidR="007E7917" w:rsidRDefault="007E7917" w:rsidP="007E7917">
            <w:pPr>
              <w:pStyle w:val="Box"/>
              <w:tabs>
                <w:tab w:val="left" w:pos="430"/>
                <w:tab w:val="left" w:pos="818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480" w:lineRule="auto"/>
              <w:ind w:left="430" w:hanging="430"/>
              <w:jc w:val="left"/>
            </w:pPr>
            <w:r>
              <w:t>(c)</w:t>
            </w:r>
            <w:r>
              <w:tab/>
              <w:t>..................................................................</w:t>
            </w:r>
          </w:p>
          <w:p w14:paraId="5DF02C1E" w14:textId="77777777" w:rsidR="007E7917" w:rsidRDefault="007E7917" w:rsidP="007E7917">
            <w:pPr>
              <w:pStyle w:val="Box"/>
              <w:tabs>
                <w:tab w:val="left" w:pos="430"/>
                <w:tab w:val="left" w:pos="818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after="240" w:line="480" w:lineRule="auto"/>
              <w:ind w:left="430" w:hanging="430"/>
              <w:jc w:val="left"/>
            </w:pPr>
            <w:r>
              <w:t>(d)</w:t>
            </w:r>
            <w:r>
              <w:tab/>
              <w:t>……………………………………..........</w:t>
            </w:r>
          </w:p>
        </w:tc>
      </w:tr>
    </w:tbl>
    <w:p w14:paraId="527423D7" w14:textId="3326D2FC" w:rsidR="009C1FB0" w:rsidRPr="00EB0530" w:rsidRDefault="007E7917" w:rsidP="00EB0530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60"/>
      </w:pPr>
      <w:r>
        <w:t>(Total 8 marks)</w:t>
      </w:r>
      <w:r w:rsidR="009C1FB0">
        <w:br w:type="page"/>
      </w:r>
    </w:p>
    <w:p w14:paraId="0FF04688" w14:textId="416D90FC" w:rsidR="00C842FC" w:rsidRDefault="009C1FB0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  <w:r>
        <w:rPr>
          <w:b/>
          <w:bCs/>
        </w:rPr>
        <w:lastRenderedPageBreak/>
        <w:t>9</w:t>
      </w:r>
      <w:r w:rsidR="007E7917">
        <w:rPr>
          <w:b/>
          <w:bCs/>
        </w:rPr>
        <w:t>.</w:t>
      </w:r>
      <w:r w:rsidR="007E7917">
        <w:tab/>
        <w:t xml:space="preserve">Arthur needs to calculate a value from a trigonometric formula. He uses his calculator to find the value of </w:t>
      </w:r>
      <w:r w:rsidR="007E7917">
        <w:rPr>
          <w:i/>
          <w:iCs/>
        </w:rPr>
        <w:t>r</w:t>
      </w:r>
      <w:r w:rsidR="007E7917">
        <w:t xml:space="preserve"> given by </w:t>
      </w:r>
      <w:r w:rsidR="007E7917">
        <w:rPr>
          <w:i/>
          <w:iCs/>
        </w:rPr>
        <w:t>r</w:t>
      </w:r>
      <w:r w:rsidR="007E7917">
        <w:t xml:space="preserve"> = </w:t>
      </w:r>
    </w:p>
    <w:p w14:paraId="03B324EB" w14:textId="099E02D5" w:rsidR="00C842FC" w:rsidRDefault="00C842FC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rPr>
          <w:noProof/>
          <w:position w:val="-26"/>
        </w:rPr>
      </w:pPr>
      <w:r>
        <w:rPr>
          <w:noProof/>
          <w:position w:val="-26"/>
        </w:rPr>
        <w:drawing>
          <wp:anchor distT="0" distB="0" distL="114300" distR="114300" simplePos="0" relativeHeight="251658240" behindDoc="0" locked="0" layoutInCell="1" allowOverlap="1" wp14:anchorId="2CFC080A" wp14:editId="0DDF60BA">
            <wp:simplePos x="0" y="0"/>
            <wp:positionH relativeFrom="column">
              <wp:posOffset>2177415</wp:posOffset>
            </wp:positionH>
            <wp:positionV relativeFrom="paragraph">
              <wp:posOffset>24130</wp:posOffset>
            </wp:positionV>
            <wp:extent cx="1092200" cy="393700"/>
            <wp:effectExtent l="0" t="0" r="0" b="1270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22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67779A3" w14:textId="13BB0AE7" w:rsidR="007E7917" w:rsidRDefault="007E7917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  <w:r>
        <w:t>.</w:t>
      </w:r>
    </w:p>
    <w:p w14:paraId="2082244E" w14:textId="77777777" w:rsidR="007E7917" w:rsidRDefault="007E7917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t>(a)</w:t>
      </w:r>
      <w:r>
        <w:tab/>
        <w:t xml:space="preserve">Calculate the value of </w:t>
      </w:r>
      <w:r>
        <w:rPr>
          <w:i/>
          <w:iCs/>
        </w:rPr>
        <w:t>r</w:t>
      </w:r>
      <w:r>
        <w:t>, correct to three significant figures.</w:t>
      </w:r>
    </w:p>
    <w:p w14:paraId="3BB77FC1" w14:textId="77777777" w:rsidR="007E7917" w:rsidRDefault="007E7917" w:rsidP="007E7917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276" w:lineRule="auto"/>
      </w:pPr>
      <w:r>
        <w:t>(b)</w:t>
      </w:r>
      <w:r>
        <w:tab/>
        <w:t xml:space="preserve">Arthur makes the mistake of rounding both of the sines to three significant figures </w:t>
      </w:r>
      <w:r>
        <w:rPr>
          <w:b/>
          <w:bCs/>
        </w:rPr>
        <w:t>before</w:t>
      </w:r>
      <w:r>
        <w:t xml:space="preserve"> taking their difference. Calculate the value of </w:t>
      </w:r>
      <w:r>
        <w:rPr>
          <w:i/>
          <w:iCs/>
        </w:rPr>
        <w:t xml:space="preserve">r </w:t>
      </w:r>
      <w:r>
        <w:t xml:space="preserve">found by Arthur. Call this value </w:t>
      </w:r>
      <w:r>
        <w:rPr>
          <w:i/>
          <w:iCs/>
        </w:rPr>
        <w:t>r</w:t>
      </w:r>
      <w:r>
        <w:rPr>
          <w:i/>
          <w:iCs/>
          <w:position w:val="-4"/>
          <w:sz w:val="16"/>
          <w:szCs w:val="16"/>
        </w:rPr>
        <w:t>A</w:t>
      </w:r>
      <w:r>
        <w:t>.</w:t>
      </w:r>
    </w:p>
    <w:p w14:paraId="58177CB2" w14:textId="77777777" w:rsidR="007E7917" w:rsidRDefault="007E7917" w:rsidP="007E7917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 w:line="276" w:lineRule="auto"/>
        <w:ind w:left="0" w:firstLine="0"/>
      </w:pPr>
    </w:p>
    <w:p w14:paraId="5CB800E3" w14:textId="77777777" w:rsidR="007E7917" w:rsidRDefault="007E7917" w:rsidP="007E7917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 w:line="276" w:lineRule="auto"/>
        <w:ind w:left="0" w:firstLine="0"/>
      </w:pPr>
    </w:p>
    <w:p w14:paraId="49AE0799" w14:textId="562809F2" w:rsidR="007E7917" w:rsidRDefault="007E7917" w:rsidP="007E7917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 w:line="276" w:lineRule="auto"/>
      </w:pPr>
      <w:r>
        <w:t>(c)</w:t>
      </w:r>
      <w:r>
        <w:tab/>
        <w:t xml:space="preserve">Calculate the percentage error </w:t>
      </w:r>
      <w:r>
        <w:rPr>
          <w:i/>
          <w:iCs/>
        </w:rPr>
        <w:t>E</w:t>
      </w:r>
      <w:r>
        <w:t xml:space="preserve"> in Arthur's calculation, given by the formula</w:t>
      </w:r>
    </w:p>
    <w:p w14:paraId="34664828" w14:textId="77777777" w:rsidR="007E7917" w:rsidRDefault="007E7917" w:rsidP="007E7917">
      <w:pPr>
        <w:pStyle w:val="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240" w:line="276" w:lineRule="auto"/>
        <w:rPr>
          <w:i/>
          <w:iCs/>
        </w:rPr>
      </w:pPr>
      <w:r>
        <w:rPr>
          <w:i/>
          <w:iCs/>
        </w:rPr>
        <w:t xml:space="preserve">E = </w:t>
      </w:r>
      <w:r w:rsidR="003E3131">
        <w:rPr>
          <w:i/>
          <w:iCs/>
          <w:noProof/>
          <w:position w:val="-22"/>
        </w:rPr>
        <w:drawing>
          <wp:inline distT="0" distB="0" distL="0" distR="0" wp14:anchorId="46840623" wp14:editId="51EC4EF2">
            <wp:extent cx="736600" cy="368300"/>
            <wp:effectExtent l="0" t="0" r="0" b="1270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6600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0" w:type="auto"/>
        <w:tblInd w:w="675" w:type="dxa"/>
        <w:tblLayout w:type="fixed"/>
        <w:tblLook w:val="0000" w:firstRow="0" w:lastRow="0" w:firstColumn="0" w:lastColumn="0" w:noHBand="0" w:noVBand="0"/>
      </w:tblPr>
      <w:tblGrid>
        <w:gridCol w:w="4282"/>
        <w:gridCol w:w="4365"/>
      </w:tblGrid>
      <w:tr w:rsidR="007E7917" w14:paraId="07BE4BEF" w14:textId="77777777">
        <w:tc>
          <w:tcPr>
            <w:tcW w:w="42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122A9CAA" w14:textId="77777777" w:rsidR="007E7917" w:rsidRDefault="007E7917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040"/>
              <w:jc w:val="left"/>
              <w:rPr>
                <w:i/>
                <w:iCs/>
              </w:rPr>
            </w:pPr>
            <w:r>
              <w:rPr>
                <w:i/>
                <w:iCs/>
              </w:rPr>
              <w:t>Working:</w:t>
            </w:r>
          </w:p>
          <w:p w14:paraId="52EAFC9F" w14:textId="77777777" w:rsidR="007E7917" w:rsidRDefault="007E7917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040"/>
              <w:jc w:val="left"/>
              <w:rPr>
                <w:i/>
                <w:iCs/>
              </w:rPr>
            </w:pPr>
          </w:p>
        </w:tc>
        <w:tc>
          <w:tcPr>
            <w:tcW w:w="436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1BEA54A7" w14:textId="77777777" w:rsidR="007E7917" w:rsidRDefault="007E7917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40"/>
              <w:jc w:val="left"/>
            </w:pPr>
          </w:p>
        </w:tc>
      </w:tr>
      <w:tr w:rsidR="007E7917" w14:paraId="3C0B2626" w14:textId="77777777">
        <w:tc>
          <w:tcPr>
            <w:tcW w:w="42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73CB52" w14:textId="77777777" w:rsidR="007E7917" w:rsidRDefault="007E7917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40"/>
              <w:jc w:val="left"/>
            </w:pPr>
          </w:p>
        </w:tc>
        <w:tc>
          <w:tcPr>
            <w:tcW w:w="4365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374BC4CF" w14:textId="77777777" w:rsidR="007E7917" w:rsidRDefault="007E7917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40"/>
              <w:jc w:val="left"/>
            </w:pPr>
            <w:r>
              <w:rPr>
                <w:i/>
                <w:iCs/>
              </w:rPr>
              <w:t>Answers</w:t>
            </w:r>
            <w:r>
              <w:t>:</w:t>
            </w:r>
          </w:p>
          <w:p w14:paraId="70C9FFA1" w14:textId="77777777" w:rsidR="007E7917" w:rsidRDefault="007E7917" w:rsidP="007E7917">
            <w:pPr>
              <w:pStyle w:val="Box"/>
              <w:tabs>
                <w:tab w:val="left" w:pos="430"/>
                <w:tab w:val="left" w:pos="818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480" w:lineRule="auto"/>
              <w:ind w:left="430" w:hanging="430"/>
              <w:jc w:val="left"/>
            </w:pPr>
            <w:r>
              <w:t>(a)</w:t>
            </w:r>
            <w:r>
              <w:tab/>
              <w:t>…………………………………………..</w:t>
            </w:r>
          </w:p>
          <w:p w14:paraId="1060B9CE" w14:textId="77777777" w:rsidR="007E7917" w:rsidRDefault="007E7917" w:rsidP="007E7917">
            <w:pPr>
              <w:pStyle w:val="Box"/>
              <w:tabs>
                <w:tab w:val="left" w:pos="430"/>
                <w:tab w:val="left" w:pos="818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480" w:lineRule="auto"/>
              <w:ind w:left="430" w:hanging="430"/>
              <w:jc w:val="left"/>
            </w:pPr>
            <w:r>
              <w:t>(b)</w:t>
            </w:r>
            <w:r>
              <w:tab/>
              <w:t>..................................................................</w:t>
            </w:r>
          </w:p>
          <w:p w14:paraId="69C4C01E" w14:textId="77777777" w:rsidR="007E7917" w:rsidRDefault="007E7917" w:rsidP="007E7917">
            <w:pPr>
              <w:pStyle w:val="Box"/>
              <w:tabs>
                <w:tab w:val="left" w:pos="430"/>
                <w:tab w:val="left" w:pos="818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after="240" w:line="480" w:lineRule="auto"/>
              <w:ind w:left="430" w:hanging="430"/>
              <w:jc w:val="left"/>
            </w:pPr>
            <w:r>
              <w:t>(c)</w:t>
            </w:r>
            <w:r>
              <w:tab/>
              <w:t>……………………………………..........</w:t>
            </w:r>
          </w:p>
        </w:tc>
      </w:tr>
    </w:tbl>
    <w:p w14:paraId="12C36530" w14:textId="77777777" w:rsidR="007E7917" w:rsidRDefault="007E7917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60"/>
      </w:pPr>
      <w:r>
        <w:t>(Total 8 marks)</w:t>
      </w:r>
    </w:p>
    <w:p w14:paraId="147CC8A8" w14:textId="77777777" w:rsidR="007E7917" w:rsidRDefault="007E7917">
      <w:pPr>
        <w:widowControl/>
        <w:autoSpaceDE/>
        <w:autoSpaceDN/>
        <w:adjustRightInd/>
        <w:spacing w:after="0"/>
        <w:rPr>
          <w:b/>
          <w:bCs/>
        </w:rPr>
      </w:pPr>
      <w:r>
        <w:rPr>
          <w:b/>
          <w:bCs/>
        </w:rPr>
        <w:br w:type="page"/>
      </w:r>
    </w:p>
    <w:p w14:paraId="3BDB7396" w14:textId="2A516FBB" w:rsidR="007E7917" w:rsidRDefault="00A53EAD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  <w:r>
        <w:rPr>
          <w:b/>
          <w:bCs/>
        </w:rPr>
        <w:lastRenderedPageBreak/>
        <w:t>10</w:t>
      </w:r>
      <w:r w:rsidR="007E7917">
        <w:rPr>
          <w:b/>
          <w:bCs/>
        </w:rPr>
        <w:t>.</w:t>
      </w:r>
      <w:r w:rsidR="007E7917">
        <w:tab/>
        <w:t>The total weight of 256 identical pencils is 4.24 kg. Calculate the weight of one pencil, in kg.</w:t>
      </w:r>
    </w:p>
    <w:p w14:paraId="6CEE231F" w14:textId="77777777" w:rsidR="007E7917" w:rsidRDefault="007E7917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t>(a)</w:t>
      </w:r>
      <w:r>
        <w:tab/>
        <w:t>Give your answer exactly.</w:t>
      </w:r>
    </w:p>
    <w:p w14:paraId="06C6501B" w14:textId="77777777" w:rsidR="007E7917" w:rsidRDefault="007E7917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t>(b)</w:t>
      </w:r>
      <w:r>
        <w:tab/>
        <w:t>Give your answer correct to three significant figures.</w:t>
      </w:r>
    </w:p>
    <w:p w14:paraId="00FBC865" w14:textId="77777777" w:rsidR="007E7917" w:rsidRDefault="007E7917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240"/>
        <w:rPr>
          <w:position w:val="-6"/>
        </w:rPr>
      </w:pPr>
      <w:r>
        <w:t>(c)</w:t>
      </w:r>
      <w:r>
        <w:tab/>
        <w:t xml:space="preserve">Write your answer to part (b) in the form </w:t>
      </w:r>
      <w:r>
        <w:rPr>
          <w:i/>
          <w:iCs/>
        </w:rPr>
        <w:t>a</w:t>
      </w:r>
      <w:r>
        <w:t xml:space="preserve"> × 10</w:t>
      </w:r>
      <w:r>
        <w:rPr>
          <w:i/>
          <w:iCs/>
          <w:position w:val="10"/>
          <w:sz w:val="16"/>
          <w:szCs w:val="16"/>
        </w:rPr>
        <w:t>k</w:t>
      </w:r>
      <w:r>
        <w:t xml:space="preserve"> where 1 ≤ </w:t>
      </w:r>
      <w:r>
        <w:rPr>
          <w:i/>
          <w:iCs/>
        </w:rPr>
        <w:t>a</w:t>
      </w:r>
      <w:r>
        <w:t xml:space="preserve"> &lt; 10 and </w:t>
      </w:r>
      <w:r>
        <w:rPr>
          <w:i/>
          <w:iCs/>
        </w:rPr>
        <w:t>k</w:t>
      </w:r>
      <w:r>
        <w:t xml:space="preserve"> </w:t>
      </w:r>
      <w:r>
        <w:rPr>
          <w:rFonts w:ascii="Symbol" w:hAnsi="Symbol" w:cs="Symbol"/>
        </w:rPr>
        <w:t></w:t>
      </w:r>
      <w:r>
        <w:t xml:space="preserve"> </w:t>
      </w:r>
      <w:r w:rsidR="003E3131">
        <w:rPr>
          <w:noProof/>
          <w:position w:val="-2"/>
        </w:rPr>
        <w:drawing>
          <wp:inline distT="0" distB="0" distL="0" distR="0" wp14:anchorId="719D78C5" wp14:editId="412F1C1F">
            <wp:extent cx="139700" cy="114300"/>
            <wp:effectExtent l="0" t="0" r="12700" b="1270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position w:val="-2"/>
        </w:rPr>
        <w:t>.</w:t>
      </w:r>
    </w:p>
    <w:tbl>
      <w:tblPr>
        <w:tblW w:w="0" w:type="auto"/>
        <w:tblInd w:w="675" w:type="dxa"/>
        <w:tblLayout w:type="fixed"/>
        <w:tblLook w:val="0000" w:firstRow="0" w:lastRow="0" w:firstColumn="0" w:lastColumn="0" w:noHBand="0" w:noVBand="0"/>
      </w:tblPr>
      <w:tblGrid>
        <w:gridCol w:w="4282"/>
        <w:gridCol w:w="4365"/>
      </w:tblGrid>
      <w:tr w:rsidR="007E7917" w14:paraId="2AC788D6" w14:textId="77777777">
        <w:tc>
          <w:tcPr>
            <w:tcW w:w="42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4D8E6DA7" w14:textId="77777777" w:rsidR="007E7917" w:rsidRDefault="007E7917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040"/>
              <w:jc w:val="left"/>
              <w:rPr>
                <w:i/>
                <w:iCs/>
              </w:rPr>
            </w:pPr>
            <w:r>
              <w:rPr>
                <w:i/>
                <w:iCs/>
              </w:rPr>
              <w:t>Working:</w:t>
            </w:r>
          </w:p>
          <w:p w14:paraId="6C116E57" w14:textId="77777777" w:rsidR="00C842FC" w:rsidRDefault="00C842FC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040"/>
              <w:jc w:val="left"/>
              <w:rPr>
                <w:i/>
                <w:iCs/>
              </w:rPr>
            </w:pPr>
          </w:p>
          <w:p w14:paraId="56438117" w14:textId="77777777" w:rsidR="00C842FC" w:rsidRDefault="00C842FC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040"/>
              <w:jc w:val="left"/>
              <w:rPr>
                <w:i/>
                <w:iCs/>
              </w:rPr>
            </w:pPr>
          </w:p>
        </w:tc>
        <w:tc>
          <w:tcPr>
            <w:tcW w:w="436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76BC243F" w14:textId="77777777" w:rsidR="007E7917" w:rsidRDefault="007E7917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40"/>
              <w:jc w:val="left"/>
            </w:pPr>
          </w:p>
        </w:tc>
      </w:tr>
      <w:tr w:rsidR="007E7917" w14:paraId="444AFA6B" w14:textId="77777777">
        <w:tc>
          <w:tcPr>
            <w:tcW w:w="42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D94EA3" w14:textId="77777777" w:rsidR="007E7917" w:rsidRDefault="007E7917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40"/>
              <w:jc w:val="left"/>
            </w:pPr>
          </w:p>
        </w:tc>
        <w:tc>
          <w:tcPr>
            <w:tcW w:w="4365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02AA9557" w14:textId="77777777" w:rsidR="007E7917" w:rsidRDefault="007E7917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40"/>
              <w:jc w:val="left"/>
            </w:pPr>
            <w:r>
              <w:rPr>
                <w:i/>
                <w:iCs/>
              </w:rPr>
              <w:t>Answers</w:t>
            </w:r>
            <w:r>
              <w:t>:</w:t>
            </w:r>
          </w:p>
          <w:p w14:paraId="652FE114" w14:textId="77777777" w:rsidR="007E7917" w:rsidRDefault="007E7917" w:rsidP="00C842FC">
            <w:pPr>
              <w:pStyle w:val="Box"/>
              <w:tabs>
                <w:tab w:val="left" w:pos="430"/>
                <w:tab w:val="left" w:pos="818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480" w:lineRule="auto"/>
              <w:ind w:left="430" w:hanging="430"/>
              <w:jc w:val="left"/>
            </w:pPr>
            <w:r>
              <w:t>(a)</w:t>
            </w:r>
            <w:r>
              <w:tab/>
              <w:t>…………………………………………..</w:t>
            </w:r>
          </w:p>
          <w:p w14:paraId="78DA9820" w14:textId="77777777" w:rsidR="007E7917" w:rsidRDefault="007E7917" w:rsidP="00C842FC">
            <w:pPr>
              <w:pStyle w:val="Box"/>
              <w:tabs>
                <w:tab w:val="left" w:pos="430"/>
                <w:tab w:val="left" w:pos="818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480" w:lineRule="auto"/>
              <w:ind w:left="430" w:hanging="430"/>
              <w:jc w:val="left"/>
            </w:pPr>
            <w:r>
              <w:t>(b)</w:t>
            </w:r>
            <w:r>
              <w:tab/>
              <w:t>..................................................................</w:t>
            </w:r>
          </w:p>
          <w:p w14:paraId="750B0EFD" w14:textId="77777777" w:rsidR="007E7917" w:rsidRDefault="007E7917" w:rsidP="00C842FC">
            <w:pPr>
              <w:pStyle w:val="Box"/>
              <w:tabs>
                <w:tab w:val="left" w:pos="430"/>
                <w:tab w:val="left" w:pos="818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after="240" w:line="480" w:lineRule="auto"/>
              <w:ind w:left="430" w:hanging="430"/>
              <w:jc w:val="left"/>
            </w:pPr>
            <w:r>
              <w:t>(c)</w:t>
            </w:r>
            <w:r>
              <w:tab/>
              <w:t>……………………………………..........</w:t>
            </w:r>
          </w:p>
        </w:tc>
      </w:tr>
    </w:tbl>
    <w:p w14:paraId="0B75B41D" w14:textId="77777777" w:rsidR="007E7917" w:rsidRDefault="007E7917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60"/>
      </w:pPr>
      <w:r>
        <w:t>(Total 8 marks)</w:t>
      </w:r>
    </w:p>
    <w:p w14:paraId="3D8B7CD3" w14:textId="77777777" w:rsidR="007E7917" w:rsidRDefault="007E7917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</w:p>
    <w:p w14:paraId="2B407EA6" w14:textId="77777777" w:rsidR="007E7917" w:rsidRDefault="007E7917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 w:line="24" w:lineRule="auto"/>
        <w:rPr>
          <w:b/>
          <w:bCs/>
        </w:rPr>
      </w:pPr>
      <w:r>
        <w:rPr>
          <w:b/>
          <w:bCs/>
        </w:rPr>
        <w:br w:type="page"/>
      </w:r>
    </w:p>
    <w:p w14:paraId="64477188" w14:textId="31C78136" w:rsidR="007E7917" w:rsidRDefault="00A53EAD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</w:pPr>
      <w:r>
        <w:rPr>
          <w:b/>
          <w:bCs/>
        </w:rPr>
        <w:lastRenderedPageBreak/>
        <w:t>11</w:t>
      </w:r>
      <w:r w:rsidR="007E7917">
        <w:rPr>
          <w:b/>
          <w:bCs/>
        </w:rPr>
        <w:t>.</w:t>
      </w:r>
      <w:r w:rsidR="007E7917">
        <w:tab/>
        <w:t>A field is 91.4 m long and 68.5 m wide.</w:t>
      </w:r>
    </w:p>
    <w:p w14:paraId="23DB5655" w14:textId="77777777" w:rsidR="007E7917" w:rsidRDefault="007E7917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t>(a)</w:t>
      </w:r>
      <w:r>
        <w:tab/>
        <w:t>Calculate the area of the field in m</w:t>
      </w:r>
      <w:r>
        <w:rPr>
          <w:position w:val="10"/>
          <w:sz w:val="16"/>
          <w:szCs w:val="16"/>
        </w:rPr>
        <w:t>2</w:t>
      </w:r>
      <w:r>
        <w:t>.</w:t>
      </w:r>
    </w:p>
    <w:p w14:paraId="308BD23F" w14:textId="77777777" w:rsidR="007E7917" w:rsidRDefault="007E7917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t>(b)</w:t>
      </w:r>
      <w:r>
        <w:tab/>
        <w:t>Calculate the area of the field in cm</w:t>
      </w:r>
      <w:r>
        <w:rPr>
          <w:position w:val="10"/>
          <w:sz w:val="16"/>
          <w:szCs w:val="16"/>
        </w:rPr>
        <w:t>2</w:t>
      </w:r>
      <w:r>
        <w:t>.</w:t>
      </w:r>
    </w:p>
    <w:p w14:paraId="7F0D8CC8" w14:textId="77777777" w:rsidR="007E7917" w:rsidRDefault="007E7917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240"/>
        <w:rPr>
          <w:position w:val="-6"/>
        </w:rPr>
      </w:pPr>
      <w:r>
        <w:t>(c)</w:t>
      </w:r>
      <w:r>
        <w:tab/>
        <w:t xml:space="preserve">Express your answer to (b) in the form </w:t>
      </w:r>
      <w:r>
        <w:rPr>
          <w:i/>
          <w:iCs/>
        </w:rPr>
        <w:t>a</w:t>
      </w:r>
      <w:r>
        <w:t xml:space="preserve"> × 10</w:t>
      </w:r>
      <w:r>
        <w:rPr>
          <w:i/>
          <w:iCs/>
          <w:position w:val="10"/>
          <w:sz w:val="16"/>
          <w:szCs w:val="16"/>
        </w:rPr>
        <w:t>k</w:t>
      </w:r>
      <w:r>
        <w:t xml:space="preserve"> where 1 ≤ </w:t>
      </w:r>
      <w:r>
        <w:rPr>
          <w:i/>
          <w:iCs/>
        </w:rPr>
        <w:t>a</w:t>
      </w:r>
      <w:r>
        <w:t xml:space="preserve"> &lt; 10 and </w:t>
      </w:r>
      <w:r>
        <w:rPr>
          <w:i/>
          <w:iCs/>
        </w:rPr>
        <w:t xml:space="preserve">k </w:t>
      </w:r>
      <w:r>
        <w:rPr>
          <w:rFonts w:ascii="Symbol" w:hAnsi="Symbol" w:cs="Symbol"/>
        </w:rPr>
        <w:t></w:t>
      </w:r>
      <w:r>
        <w:t xml:space="preserve"> </w:t>
      </w:r>
      <w:r w:rsidR="003E3131">
        <w:rPr>
          <w:noProof/>
          <w:position w:val="-2"/>
        </w:rPr>
        <w:drawing>
          <wp:inline distT="0" distB="0" distL="0" distR="0" wp14:anchorId="4756A329" wp14:editId="61BE23D3">
            <wp:extent cx="139700" cy="114300"/>
            <wp:effectExtent l="0" t="0" r="12700" b="1270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tbl>
      <w:tblPr>
        <w:tblW w:w="0" w:type="auto"/>
        <w:tblInd w:w="675" w:type="dxa"/>
        <w:tblLayout w:type="fixed"/>
        <w:tblLook w:val="0000" w:firstRow="0" w:lastRow="0" w:firstColumn="0" w:lastColumn="0" w:noHBand="0" w:noVBand="0"/>
      </w:tblPr>
      <w:tblGrid>
        <w:gridCol w:w="5245"/>
        <w:gridCol w:w="3402"/>
      </w:tblGrid>
      <w:tr w:rsidR="007E7917" w14:paraId="5D573DBD" w14:textId="77777777"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0BA4D681" w14:textId="77777777" w:rsidR="007E7917" w:rsidRDefault="007E7917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040"/>
              <w:jc w:val="left"/>
              <w:rPr>
                <w:i/>
                <w:iCs/>
              </w:rPr>
            </w:pPr>
            <w:r>
              <w:rPr>
                <w:i/>
                <w:iCs/>
              </w:rPr>
              <w:t>Working:</w:t>
            </w:r>
          </w:p>
          <w:p w14:paraId="45DEC2F3" w14:textId="77777777" w:rsidR="0067252E" w:rsidRDefault="0067252E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040"/>
              <w:jc w:val="left"/>
              <w:rPr>
                <w:i/>
                <w:iCs/>
              </w:rPr>
            </w:pPr>
          </w:p>
        </w:tc>
        <w:tc>
          <w:tcPr>
            <w:tcW w:w="340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0DE9CC82" w14:textId="77777777" w:rsidR="007E7917" w:rsidRDefault="007E7917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40"/>
              <w:jc w:val="left"/>
            </w:pPr>
          </w:p>
        </w:tc>
      </w:tr>
      <w:tr w:rsidR="007E7917" w14:paraId="4889B91A" w14:textId="77777777">
        <w:tc>
          <w:tcPr>
            <w:tcW w:w="524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E8636F" w14:textId="77777777" w:rsidR="007E7917" w:rsidRDefault="007E7917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40"/>
              <w:jc w:val="left"/>
            </w:pP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4C3B891E" w14:textId="77777777" w:rsidR="007E7917" w:rsidRDefault="007E7917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40"/>
              <w:jc w:val="left"/>
            </w:pPr>
            <w:r>
              <w:rPr>
                <w:i/>
                <w:iCs/>
              </w:rPr>
              <w:t>Answers</w:t>
            </w:r>
            <w:r>
              <w:t>:</w:t>
            </w:r>
          </w:p>
          <w:p w14:paraId="23081E0A" w14:textId="77777777" w:rsidR="007E7917" w:rsidRDefault="007E7917" w:rsidP="0067252E">
            <w:pPr>
              <w:pStyle w:val="Box"/>
              <w:tabs>
                <w:tab w:val="left" w:pos="430"/>
                <w:tab w:val="left" w:pos="818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480" w:lineRule="auto"/>
              <w:ind w:left="430" w:hanging="430"/>
              <w:jc w:val="left"/>
            </w:pPr>
            <w:r>
              <w:t>(a)</w:t>
            </w:r>
            <w:r>
              <w:tab/>
              <w:t>…..….………………………</w:t>
            </w:r>
          </w:p>
          <w:p w14:paraId="09752CD1" w14:textId="77777777" w:rsidR="007E7917" w:rsidRDefault="007E7917" w:rsidP="0067252E">
            <w:pPr>
              <w:pStyle w:val="Box"/>
              <w:tabs>
                <w:tab w:val="left" w:pos="430"/>
                <w:tab w:val="left" w:pos="818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480" w:lineRule="auto"/>
              <w:ind w:left="430" w:hanging="430"/>
              <w:jc w:val="left"/>
            </w:pPr>
            <w:r>
              <w:t>(b)</w:t>
            </w:r>
            <w:r>
              <w:tab/>
              <w:t>……………………………...</w:t>
            </w:r>
          </w:p>
          <w:p w14:paraId="6F4516D4" w14:textId="77777777" w:rsidR="007E7917" w:rsidRDefault="007E7917" w:rsidP="0067252E">
            <w:pPr>
              <w:pStyle w:val="Box"/>
              <w:tabs>
                <w:tab w:val="left" w:pos="459"/>
                <w:tab w:val="left" w:pos="884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480" w:lineRule="auto"/>
              <w:ind w:left="884" w:hanging="884"/>
              <w:jc w:val="left"/>
            </w:pPr>
            <w:r>
              <w:t>(c)</w:t>
            </w:r>
            <w:r>
              <w:tab/>
              <w:t>..............................................</w:t>
            </w:r>
          </w:p>
        </w:tc>
      </w:tr>
    </w:tbl>
    <w:p w14:paraId="668EFE79" w14:textId="77777777" w:rsidR="007E7917" w:rsidRDefault="007E7917">
      <w:pPr>
        <w:pStyle w:val="markChar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60"/>
      </w:pPr>
      <w:r>
        <w:t>(Total 6 marks)</w:t>
      </w:r>
    </w:p>
    <w:p w14:paraId="16C5549B" w14:textId="77777777" w:rsidR="007E7917" w:rsidRDefault="007E7917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</w:p>
    <w:p w14:paraId="5B4D2CCC" w14:textId="77777777" w:rsidR="009E204F" w:rsidRPr="00840933" w:rsidRDefault="009E204F" w:rsidP="009E204F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60"/>
      </w:pPr>
      <w:r>
        <w:br w:type="page"/>
      </w:r>
    </w:p>
    <w:p w14:paraId="3ABC7151" w14:textId="27A0229B" w:rsidR="009E204F" w:rsidRDefault="009E204F" w:rsidP="009E204F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  <w:r>
        <w:rPr>
          <w:b/>
          <w:bCs/>
        </w:rPr>
        <w:lastRenderedPageBreak/>
        <w:t>12.</w:t>
      </w:r>
      <w:r>
        <w:tab/>
        <w:t xml:space="preserve">Arthur needs to calculate a value from a trigonometric formula. He uses his calculator to find the value of </w:t>
      </w:r>
      <w:r>
        <w:rPr>
          <w:i/>
          <w:iCs/>
        </w:rPr>
        <w:t>r</w:t>
      </w:r>
      <w:r>
        <w:t xml:space="preserve"> given by </w:t>
      </w:r>
      <w:r>
        <w:rPr>
          <w:i/>
          <w:iCs/>
        </w:rPr>
        <w:t>r</w:t>
      </w:r>
      <w:r>
        <w:t xml:space="preserve"> = </w:t>
      </w:r>
    </w:p>
    <w:p w14:paraId="6A540DC9" w14:textId="77777777" w:rsidR="009E204F" w:rsidRDefault="009E204F" w:rsidP="009E204F">
      <w:pPr>
        <w:pStyle w:val="MTDisplayEquation"/>
      </w:pPr>
      <w:r>
        <w:tab/>
      </w:r>
      <w:r>
        <w:tab/>
      </w:r>
      <w:r w:rsidR="00683A0B" w:rsidRPr="00641C9F">
        <w:rPr>
          <w:position w:val="-30"/>
        </w:rPr>
        <w:object w:dxaOrig="1780" w:dyaOrig="680" w14:anchorId="284BDFDE">
          <v:shape id="_x0000_i1026" type="#_x0000_t75" alt="" style="width:88.4pt;height:34.2pt;mso-width-percent:0;mso-height-percent:0;mso-width-percent:0;mso-height-percent:0" o:ole="">
            <v:imagedata r:id="rId14" o:title=""/>
          </v:shape>
          <o:OLEObject Type="Embed" ProgID="Equation.DSMT4" ShapeID="_x0000_i1026" DrawAspect="Content" ObjectID="_1629485401" r:id="rId15"/>
        </w:object>
      </w:r>
      <w:r>
        <w:t xml:space="preserve"> </w:t>
      </w:r>
    </w:p>
    <w:p w14:paraId="35A1BE4C" w14:textId="77777777" w:rsidR="009E204F" w:rsidRDefault="009E204F" w:rsidP="009E204F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t>(a)</w:t>
      </w:r>
      <w:r>
        <w:tab/>
        <w:t xml:space="preserve">Calculate the value of </w:t>
      </w:r>
      <w:r>
        <w:rPr>
          <w:i/>
          <w:iCs/>
        </w:rPr>
        <w:t>r</w:t>
      </w:r>
      <w:r>
        <w:t>, correct to three significant figures.</w:t>
      </w:r>
    </w:p>
    <w:p w14:paraId="190E4121" w14:textId="77777777" w:rsidR="009E204F" w:rsidRDefault="009E204F" w:rsidP="009E204F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276" w:lineRule="auto"/>
      </w:pPr>
      <w:r>
        <w:t>(b)</w:t>
      </w:r>
      <w:r>
        <w:tab/>
        <w:t xml:space="preserve">Arthur makes the mistake of rounding both of the cosines to three significant figures </w:t>
      </w:r>
      <w:r>
        <w:rPr>
          <w:b/>
          <w:bCs/>
        </w:rPr>
        <w:t>before</w:t>
      </w:r>
      <w:r>
        <w:t xml:space="preserve"> taking their difference. Calculate the value of </w:t>
      </w:r>
      <w:r>
        <w:rPr>
          <w:i/>
          <w:iCs/>
        </w:rPr>
        <w:t xml:space="preserve">r </w:t>
      </w:r>
      <w:r>
        <w:t xml:space="preserve">found by Arthur. Call this value </w:t>
      </w:r>
      <w:r>
        <w:rPr>
          <w:i/>
          <w:iCs/>
        </w:rPr>
        <w:t>r</w:t>
      </w:r>
      <w:r>
        <w:rPr>
          <w:i/>
          <w:iCs/>
          <w:position w:val="-4"/>
          <w:sz w:val="16"/>
          <w:szCs w:val="16"/>
        </w:rPr>
        <w:t>A</w:t>
      </w:r>
      <w:r>
        <w:t>.</w:t>
      </w:r>
    </w:p>
    <w:p w14:paraId="52E54875" w14:textId="77777777" w:rsidR="009E204F" w:rsidRDefault="009E204F" w:rsidP="009E204F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 w:line="276" w:lineRule="auto"/>
        <w:ind w:left="0" w:firstLine="0"/>
      </w:pPr>
    </w:p>
    <w:p w14:paraId="4119968E" w14:textId="77777777" w:rsidR="009E204F" w:rsidRDefault="009E204F" w:rsidP="009E204F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 w:line="276" w:lineRule="auto"/>
        <w:ind w:left="0" w:firstLine="0"/>
      </w:pPr>
    </w:p>
    <w:p w14:paraId="0DB1AE90" w14:textId="77777777" w:rsidR="009E204F" w:rsidRDefault="009E204F" w:rsidP="009E204F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 w:line="276" w:lineRule="auto"/>
      </w:pPr>
      <w:r>
        <w:t>(c)</w:t>
      </w:r>
      <w:r>
        <w:tab/>
        <w:t xml:space="preserve">Calculate the relative error </w:t>
      </w:r>
      <w:r>
        <w:rPr>
          <w:i/>
          <w:iCs/>
        </w:rPr>
        <w:t>E</w:t>
      </w:r>
      <w:r>
        <w:t xml:space="preserve"> in Arthur's calculation, given by the formula</w:t>
      </w:r>
    </w:p>
    <w:p w14:paraId="74829025" w14:textId="77777777" w:rsidR="009E204F" w:rsidRDefault="009E204F" w:rsidP="009E204F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 w:line="276" w:lineRule="auto"/>
      </w:pPr>
    </w:p>
    <w:p w14:paraId="4FE0C05F" w14:textId="77777777" w:rsidR="009E204F" w:rsidRDefault="00683A0B" w:rsidP="009E204F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 w:line="276" w:lineRule="auto"/>
        <w:jc w:val="center"/>
      </w:pPr>
      <w:r w:rsidRPr="00641C9F">
        <w:rPr>
          <w:noProof/>
          <w:position w:val="-28"/>
        </w:rPr>
        <w:object w:dxaOrig="1100" w:dyaOrig="680" w14:anchorId="01D81FEB">
          <v:shape id="_x0000_i1025" type="#_x0000_t75" alt="" style="width:55.6pt;height:34.2pt;mso-width-percent:0;mso-height-percent:0;mso-width-percent:0;mso-height-percent:0" o:ole="">
            <v:imagedata r:id="rId16" o:title=""/>
          </v:shape>
          <o:OLEObject Type="Embed" ProgID="Equation.DSMT4" ShapeID="_x0000_i1025" DrawAspect="Content" ObjectID="_1629485402" r:id="rId17"/>
        </w:object>
      </w:r>
    </w:p>
    <w:p w14:paraId="7C40C9C2" w14:textId="77777777" w:rsidR="009E204F" w:rsidRPr="00641C9F" w:rsidRDefault="009E204F" w:rsidP="009E204F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 w:line="276" w:lineRule="auto"/>
        <w:jc w:val="center"/>
      </w:pPr>
    </w:p>
    <w:tbl>
      <w:tblPr>
        <w:tblW w:w="0" w:type="auto"/>
        <w:tblInd w:w="675" w:type="dxa"/>
        <w:tblLayout w:type="fixed"/>
        <w:tblLook w:val="0000" w:firstRow="0" w:lastRow="0" w:firstColumn="0" w:lastColumn="0" w:noHBand="0" w:noVBand="0"/>
      </w:tblPr>
      <w:tblGrid>
        <w:gridCol w:w="4282"/>
        <w:gridCol w:w="4365"/>
      </w:tblGrid>
      <w:tr w:rsidR="009E204F" w14:paraId="12C101F8" w14:textId="77777777" w:rsidTr="00FB5D27">
        <w:tc>
          <w:tcPr>
            <w:tcW w:w="42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5C892218" w14:textId="77777777" w:rsidR="009E204F" w:rsidRDefault="009E204F" w:rsidP="00FB5D27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040"/>
              <w:jc w:val="left"/>
              <w:rPr>
                <w:i/>
                <w:iCs/>
              </w:rPr>
            </w:pPr>
            <w:r>
              <w:rPr>
                <w:i/>
                <w:iCs/>
              </w:rPr>
              <w:t>Working:</w:t>
            </w:r>
          </w:p>
          <w:p w14:paraId="13EDCE0F" w14:textId="77777777" w:rsidR="009E204F" w:rsidRDefault="009E204F" w:rsidP="00FB5D27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040"/>
              <w:jc w:val="left"/>
              <w:rPr>
                <w:i/>
                <w:iCs/>
              </w:rPr>
            </w:pPr>
          </w:p>
        </w:tc>
        <w:tc>
          <w:tcPr>
            <w:tcW w:w="436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2506D909" w14:textId="77777777" w:rsidR="009E204F" w:rsidRDefault="009E204F" w:rsidP="00FB5D27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40"/>
              <w:jc w:val="left"/>
            </w:pPr>
          </w:p>
        </w:tc>
      </w:tr>
      <w:tr w:rsidR="009E204F" w14:paraId="712CE62F" w14:textId="77777777" w:rsidTr="00FB5D27">
        <w:tc>
          <w:tcPr>
            <w:tcW w:w="42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753674" w14:textId="77777777" w:rsidR="009E204F" w:rsidRDefault="009E204F" w:rsidP="00FB5D27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40"/>
              <w:jc w:val="left"/>
            </w:pPr>
          </w:p>
        </w:tc>
        <w:tc>
          <w:tcPr>
            <w:tcW w:w="4365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58B6ABD3" w14:textId="77777777" w:rsidR="009E204F" w:rsidRDefault="009E204F" w:rsidP="00FB5D27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after="240"/>
              <w:jc w:val="left"/>
            </w:pPr>
            <w:r>
              <w:rPr>
                <w:i/>
                <w:iCs/>
              </w:rPr>
              <w:t>Answers</w:t>
            </w:r>
            <w:r>
              <w:t>:</w:t>
            </w:r>
          </w:p>
          <w:p w14:paraId="72EA9384" w14:textId="77777777" w:rsidR="009E204F" w:rsidRDefault="009E204F" w:rsidP="00FB5D27">
            <w:pPr>
              <w:pStyle w:val="Box"/>
              <w:tabs>
                <w:tab w:val="left" w:pos="430"/>
                <w:tab w:val="left" w:pos="818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480" w:lineRule="auto"/>
              <w:ind w:left="430" w:hanging="430"/>
              <w:jc w:val="left"/>
            </w:pPr>
            <w:r>
              <w:t>(a)</w:t>
            </w:r>
            <w:r>
              <w:tab/>
              <w:t>…………………………………………..</w:t>
            </w:r>
          </w:p>
          <w:p w14:paraId="2C2A354D" w14:textId="77777777" w:rsidR="009E204F" w:rsidRDefault="009E204F" w:rsidP="00FB5D27">
            <w:pPr>
              <w:pStyle w:val="Box"/>
              <w:tabs>
                <w:tab w:val="left" w:pos="430"/>
                <w:tab w:val="left" w:pos="818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480" w:lineRule="auto"/>
              <w:ind w:left="430" w:hanging="430"/>
              <w:jc w:val="left"/>
            </w:pPr>
            <w:r>
              <w:t>(b)</w:t>
            </w:r>
            <w:r>
              <w:tab/>
              <w:t>..................................................................</w:t>
            </w:r>
          </w:p>
          <w:p w14:paraId="6A4B98AC" w14:textId="77777777" w:rsidR="009E204F" w:rsidRDefault="009E204F" w:rsidP="00FB5D27">
            <w:pPr>
              <w:pStyle w:val="Box"/>
              <w:tabs>
                <w:tab w:val="left" w:pos="430"/>
                <w:tab w:val="left" w:pos="818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after="240" w:line="480" w:lineRule="auto"/>
              <w:ind w:left="430" w:hanging="430"/>
              <w:jc w:val="left"/>
            </w:pPr>
            <w:r>
              <w:t>(c)</w:t>
            </w:r>
            <w:r>
              <w:tab/>
              <w:t>……………………………………..........</w:t>
            </w:r>
          </w:p>
        </w:tc>
      </w:tr>
    </w:tbl>
    <w:p w14:paraId="2B4B8052" w14:textId="628781E6" w:rsidR="009C1FB0" w:rsidRDefault="009E204F">
      <w:pPr>
        <w:widowControl/>
        <w:autoSpaceDE/>
        <w:autoSpaceDN/>
        <w:adjustRightInd/>
        <w:spacing w:after="0"/>
      </w:pPr>
      <w:r>
        <w:t>(Total 8 marks)</w:t>
      </w:r>
      <w:r w:rsidR="009C1FB0">
        <w:br w:type="page"/>
      </w:r>
    </w:p>
    <w:p w14:paraId="76360720" w14:textId="77777777" w:rsidR="00A53EAD" w:rsidRDefault="00A53EAD" w:rsidP="00A53EAD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ind w:left="562" w:right="562" w:hanging="562"/>
        <w:rPr>
          <w:b/>
          <w:bCs/>
        </w:rPr>
      </w:pPr>
      <w:r>
        <w:rPr>
          <w:b/>
          <w:bCs/>
        </w:rPr>
        <w:lastRenderedPageBreak/>
        <w:t>September 13, 2016</w:t>
      </w:r>
    </w:p>
    <w:p w14:paraId="11BC48F8" w14:textId="0A1E774D" w:rsidR="00A53EAD" w:rsidRDefault="00A53EAD" w:rsidP="00A53EAD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ind w:left="562" w:right="562" w:hanging="562"/>
        <w:rPr>
          <w:b/>
          <w:bCs/>
        </w:rPr>
      </w:pPr>
      <w:r>
        <w:rPr>
          <w:b/>
          <w:bCs/>
        </w:rPr>
        <w:t>Homework (Modeling with functions)</w:t>
      </w:r>
    </w:p>
    <w:p w14:paraId="4DD36C29" w14:textId="77777777" w:rsidR="00A53EAD" w:rsidRDefault="00A53EAD" w:rsidP="00A53EAD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ind w:left="562" w:right="562" w:hanging="562"/>
        <w:rPr>
          <w:b/>
          <w:bCs/>
        </w:rPr>
      </w:pPr>
    </w:p>
    <w:p w14:paraId="3E4287C2" w14:textId="281CE152" w:rsidR="009C1FB0" w:rsidRDefault="00A53EAD" w:rsidP="009C1FB0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</w:pPr>
      <w:r>
        <w:rPr>
          <w:b/>
          <w:bCs/>
        </w:rPr>
        <w:t>1</w:t>
      </w:r>
      <w:r w:rsidR="009C1FB0">
        <w:rPr>
          <w:b/>
          <w:bCs/>
        </w:rPr>
        <w:t>.</w:t>
      </w:r>
      <w:r w:rsidR="009C1FB0">
        <w:tab/>
        <w:t xml:space="preserve">A picture is in the shape of a square of side 5 cm. It is surrounded by a wooden frame of width </w:t>
      </w:r>
      <w:r w:rsidR="009C1FB0">
        <w:br/>
      </w:r>
      <w:r w:rsidR="009C1FB0">
        <w:rPr>
          <w:i/>
          <w:iCs/>
        </w:rPr>
        <w:t>x</w:t>
      </w:r>
      <w:r w:rsidR="009C1FB0">
        <w:t xml:space="preserve"> cm, as shown in the diagram below.</w:t>
      </w:r>
    </w:p>
    <w:p w14:paraId="195EF9DE" w14:textId="77777777" w:rsidR="009C1FB0" w:rsidRDefault="009C1FB0" w:rsidP="009C1FB0">
      <w:pPr>
        <w:pStyle w:val="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rPr>
          <w:noProof/>
        </w:rPr>
        <w:drawing>
          <wp:inline distT="0" distB="0" distL="0" distR="0" wp14:anchorId="4F54386F" wp14:editId="6D05D79C">
            <wp:extent cx="1231900" cy="1384300"/>
            <wp:effectExtent l="0" t="0" r="12700" b="1270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1900" cy="138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A46BB3" w14:textId="77777777" w:rsidR="009C1FB0" w:rsidRDefault="009C1FB0" w:rsidP="009C1FB0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  <w:r>
        <w:tab/>
        <w:t xml:space="preserve">The length of the wooden frame is </w:t>
      </w:r>
      <w:r>
        <w:rPr>
          <w:i/>
          <w:iCs/>
        </w:rPr>
        <w:t>l</w:t>
      </w:r>
      <w:r>
        <w:t xml:space="preserve"> cm, and the area of the wooden frame is </w:t>
      </w:r>
      <w:r>
        <w:rPr>
          <w:i/>
          <w:iCs/>
        </w:rPr>
        <w:t>A</w:t>
      </w:r>
      <w:r>
        <w:t xml:space="preserve"> cm</w:t>
      </w:r>
      <w:r>
        <w:rPr>
          <w:position w:val="10"/>
          <w:sz w:val="16"/>
          <w:szCs w:val="16"/>
        </w:rPr>
        <w:t>2</w:t>
      </w:r>
      <w:r>
        <w:t>.</w:t>
      </w:r>
    </w:p>
    <w:p w14:paraId="1DC498C2" w14:textId="77777777" w:rsidR="009C1FB0" w:rsidRDefault="009C1FB0" w:rsidP="009C1FB0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t>(a)</w:t>
      </w:r>
      <w:r>
        <w:tab/>
        <w:t xml:space="preserve">Write an expression for the length </w:t>
      </w:r>
      <w:r>
        <w:rPr>
          <w:i/>
          <w:iCs/>
        </w:rPr>
        <w:t>l</w:t>
      </w:r>
      <w:r>
        <w:t xml:space="preserve"> in terms of </w:t>
      </w:r>
      <w:r>
        <w:rPr>
          <w:i/>
          <w:iCs/>
        </w:rPr>
        <w:t>x</w:t>
      </w:r>
      <w:r>
        <w:t>.</w:t>
      </w:r>
    </w:p>
    <w:p w14:paraId="1A24FF27" w14:textId="77777777" w:rsidR="009C1FB0" w:rsidRDefault="009C1FB0" w:rsidP="009C1FB0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720" w:lineRule="auto"/>
      </w:pPr>
      <w:r>
        <w:t>(1)</w:t>
      </w:r>
    </w:p>
    <w:p w14:paraId="185D493F" w14:textId="77777777" w:rsidR="009C1FB0" w:rsidRDefault="009C1FB0" w:rsidP="009C1FB0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720" w:lineRule="auto"/>
      </w:pPr>
    </w:p>
    <w:p w14:paraId="4DCFB3B4" w14:textId="77777777" w:rsidR="009C1FB0" w:rsidRDefault="009C1FB0" w:rsidP="009C1FB0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720" w:lineRule="auto"/>
      </w:pPr>
      <w:r>
        <w:t>(b)</w:t>
      </w:r>
      <w:r>
        <w:tab/>
        <w:t xml:space="preserve">Write an expression for the area </w:t>
      </w:r>
      <w:r>
        <w:rPr>
          <w:i/>
          <w:iCs/>
        </w:rPr>
        <w:t>A</w:t>
      </w:r>
      <w:r>
        <w:t xml:space="preserve"> in terms of </w:t>
      </w:r>
      <w:r>
        <w:rPr>
          <w:i/>
          <w:iCs/>
        </w:rPr>
        <w:t>x</w:t>
      </w:r>
      <w:r>
        <w:t>.</w:t>
      </w:r>
    </w:p>
    <w:p w14:paraId="342DD49C" w14:textId="77777777" w:rsidR="009C1FB0" w:rsidRDefault="009C1FB0" w:rsidP="009C1FB0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720" w:lineRule="auto"/>
      </w:pPr>
      <w:r>
        <w:t>(2)</w:t>
      </w:r>
    </w:p>
    <w:p w14:paraId="5D4244CE" w14:textId="77777777" w:rsidR="009C1FB0" w:rsidRDefault="009C1FB0" w:rsidP="009C1FB0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720" w:lineRule="auto"/>
      </w:pPr>
    </w:p>
    <w:p w14:paraId="52566E66" w14:textId="77777777" w:rsidR="009C1FB0" w:rsidRDefault="009C1FB0" w:rsidP="009C1FB0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720" w:lineRule="auto"/>
      </w:pPr>
      <w:r>
        <w:t>(c)</w:t>
      </w:r>
      <w:r>
        <w:tab/>
        <w:t>If the area of the frame is 24 cm</w:t>
      </w:r>
      <w:r>
        <w:rPr>
          <w:position w:val="10"/>
          <w:sz w:val="16"/>
          <w:szCs w:val="16"/>
        </w:rPr>
        <w:t>2</w:t>
      </w:r>
      <w:r>
        <w:t xml:space="preserve">, find the value of </w:t>
      </w:r>
      <w:r>
        <w:rPr>
          <w:i/>
          <w:iCs/>
        </w:rPr>
        <w:t>x</w:t>
      </w:r>
      <w:r>
        <w:t>.</w:t>
      </w:r>
    </w:p>
    <w:p w14:paraId="58D6178B" w14:textId="77777777" w:rsidR="009C1FB0" w:rsidRDefault="009C1FB0" w:rsidP="009C1FB0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720" w:lineRule="auto"/>
      </w:pPr>
    </w:p>
    <w:p w14:paraId="28521D31" w14:textId="77777777" w:rsidR="009C1FB0" w:rsidRDefault="009C1FB0" w:rsidP="009C1FB0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t>(4)</w:t>
      </w:r>
    </w:p>
    <w:p w14:paraId="7136B7A4" w14:textId="77777777" w:rsidR="009C1FB0" w:rsidRDefault="009C1FB0" w:rsidP="009C1FB0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t>(Total 7 marks)</w:t>
      </w:r>
    </w:p>
    <w:p w14:paraId="5B2FFC6C" w14:textId="77777777" w:rsidR="009C1FB0" w:rsidRDefault="009C1FB0" w:rsidP="009C1FB0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</w:p>
    <w:p w14:paraId="3A7BE665" w14:textId="2B082AD3" w:rsidR="007E7917" w:rsidRPr="009C1FB0" w:rsidRDefault="007E7917" w:rsidP="009C1FB0">
      <w:pPr>
        <w:widowControl/>
        <w:autoSpaceDE/>
        <w:autoSpaceDN/>
        <w:adjustRightInd/>
        <w:spacing w:after="0"/>
        <w:rPr>
          <w:b/>
          <w:bCs/>
        </w:rPr>
      </w:pPr>
    </w:p>
    <w:sectPr w:rsidR="007E7917" w:rsidRPr="009C1FB0" w:rsidSect="004351A4">
      <w:headerReference w:type="default" r:id="rId19"/>
      <w:footerReference w:type="default" r:id="rId20"/>
      <w:pgSz w:w="12240" w:h="15840"/>
      <w:pgMar w:top="1440" w:right="1152" w:bottom="1440" w:left="1152" w:header="864" w:footer="864" w:gutter="0"/>
      <w:cols w:space="720"/>
      <w:noEndnote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8ADAC83" w14:textId="77777777" w:rsidR="00683A0B" w:rsidRDefault="00683A0B">
      <w:pPr>
        <w:spacing w:after="0"/>
      </w:pPr>
      <w:r>
        <w:separator/>
      </w:r>
    </w:p>
  </w:endnote>
  <w:endnote w:type="continuationSeparator" w:id="0">
    <w:p w14:paraId="787ABAFA" w14:textId="77777777" w:rsidR="00683A0B" w:rsidRDefault="00683A0B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323CD7F" w14:textId="77777777" w:rsidR="007E7917" w:rsidRDefault="007E7917">
    <w:pPr>
      <w:pStyle w:val="Normal0"/>
      <w:tabs>
        <w:tab w:val="right" w:pos="9684"/>
      </w:tabs>
      <w:rPr>
        <w:i/>
        <w:iCs/>
        <w:sz w:val="18"/>
        <w:szCs w:val="18"/>
      </w:rPr>
    </w:pPr>
    <w:r>
      <w:rPr>
        <w:i/>
        <w:iCs/>
        <w:sz w:val="18"/>
        <w:szCs w:val="18"/>
      </w:rPr>
      <w:t xml:space="preserve">      </w:t>
    </w:r>
    <w:r>
      <w:rPr>
        <w:i/>
        <w:iCs/>
        <w:sz w:val="18"/>
        <w:szCs w:val="18"/>
      </w:rPr>
      <w:tab/>
    </w:r>
    <w:r>
      <w:rPr>
        <w:i/>
        <w:iCs/>
        <w:sz w:val="18"/>
        <w:szCs w:val="18"/>
      </w:rPr>
      <w:fldChar w:fldCharType="begin"/>
    </w:r>
    <w:r>
      <w:rPr>
        <w:i/>
        <w:iCs/>
        <w:sz w:val="18"/>
        <w:szCs w:val="18"/>
      </w:rPr>
      <w:instrText xml:space="preserve">PAGE </w:instrText>
    </w:r>
    <w:r>
      <w:rPr>
        <w:i/>
        <w:iCs/>
        <w:sz w:val="18"/>
        <w:szCs w:val="18"/>
      </w:rPr>
      <w:fldChar w:fldCharType="separate"/>
    </w:r>
    <w:r w:rsidR="00D64B2C">
      <w:rPr>
        <w:i/>
        <w:iCs/>
        <w:noProof/>
        <w:sz w:val="18"/>
        <w:szCs w:val="18"/>
      </w:rPr>
      <w:t>1</w:t>
    </w:r>
    <w:r>
      <w:rPr>
        <w:i/>
        <w:iCs/>
        <w:sz w:val="18"/>
        <w:szCs w:val="18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F4A411F" w14:textId="77777777" w:rsidR="00683A0B" w:rsidRDefault="00683A0B">
      <w:pPr>
        <w:spacing w:after="0"/>
      </w:pPr>
      <w:r>
        <w:separator/>
      </w:r>
    </w:p>
  </w:footnote>
  <w:footnote w:type="continuationSeparator" w:id="0">
    <w:p w14:paraId="52E4EEAB" w14:textId="77777777" w:rsidR="00683A0B" w:rsidRDefault="00683A0B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9129C20" w14:textId="63ECF8AA" w:rsidR="007E7917" w:rsidRDefault="007E7917" w:rsidP="00BC7646">
    <w:pPr>
      <w:pStyle w:val="Header"/>
      <w:tabs>
        <w:tab w:val="clear" w:pos="8640"/>
        <w:tab w:val="right" w:pos="7920"/>
      </w:tabs>
    </w:pPr>
    <w:r>
      <w:t>B</w:t>
    </w:r>
    <w:r w:rsidR="009C1FB0">
      <w:t>ECA / D</w:t>
    </w:r>
    <w:r>
      <w:t xml:space="preserve">r. Huson / </w:t>
    </w:r>
    <w:r w:rsidR="00236F08">
      <w:t>IB Math</w:t>
    </w:r>
    <w:r w:rsidR="009C1FB0">
      <w:t>ematics</w:t>
    </w:r>
    <w:r w:rsidR="009C1FB0">
      <w:tab/>
    </w:r>
    <w:r w:rsidR="009C1FB0">
      <w:tab/>
      <w:t>Name: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embedSystemFonts/>
  <w:proofState w:spelling="clean" w:grammar="clean"/>
  <w:defaultTabStop w:val="1134"/>
  <w:drawingGridHorizontalSpacing w:val="110"/>
  <w:drawingGridVerticalSpacing w:val="299"/>
  <w:displayHorizontalDrawingGridEvery w:val="0"/>
  <w:doNotShadeFormData/>
  <w:characterSpacingControl w:val="compressPunctuation"/>
  <w:doNotValidateAgainstSchema/>
  <w:doNotDemarcateInvalidXml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E3131"/>
    <w:rsid w:val="000D7B60"/>
    <w:rsid w:val="00155BFC"/>
    <w:rsid w:val="00236F08"/>
    <w:rsid w:val="002C7B8F"/>
    <w:rsid w:val="003263A1"/>
    <w:rsid w:val="003E3131"/>
    <w:rsid w:val="003E690A"/>
    <w:rsid w:val="004351A4"/>
    <w:rsid w:val="00495EFD"/>
    <w:rsid w:val="004A293C"/>
    <w:rsid w:val="004E4E85"/>
    <w:rsid w:val="0067252E"/>
    <w:rsid w:val="00683A0B"/>
    <w:rsid w:val="007B1BFA"/>
    <w:rsid w:val="007E7917"/>
    <w:rsid w:val="00914C65"/>
    <w:rsid w:val="00915C26"/>
    <w:rsid w:val="009C1FB0"/>
    <w:rsid w:val="009E204F"/>
    <w:rsid w:val="00A15D9A"/>
    <w:rsid w:val="00A53EAD"/>
    <w:rsid w:val="00AB1F15"/>
    <w:rsid w:val="00B90979"/>
    <w:rsid w:val="00BC7646"/>
    <w:rsid w:val="00C50B47"/>
    <w:rsid w:val="00C842FC"/>
    <w:rsid w:val="00CB0E67"/>
    <w:rsid w:val="00D33C6E"/>
    <w:rsid w:val="00D64B2C"/>
    <w:rsid w:val="00DD4623"/>
    <w:rsid w:val="00EB05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6C4C6362"/>
  <w14:defaultImageDpi w14:val="0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  <w:pPr>
      <w:widowControl w:val="0"/>
      <w:autoSpaceDE w:val="0"/>
      <w:autoSpaceDN w:val="0"/>
      <w:adjustRightInd w:val="0"/>
      <w:spacing w:after="240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[Normal]"/>
    <w:uiPriority w:val="99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question">
    <w:name w:val="question"/>
    <w:basedOn w:val="Normal0"/>
    <w:uiPriority w:val="99"/>
    <w:pPr>
      <w:spacing w:before="240"/>
      <w:ind w:left="567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Box">
    <w:name w:val="Box"/>
    <w:basedOn w:val="question"/>
    <w:uiPriority w:val="99"/>
    <w:pPr>
      <w:spacing w:before="60" w:after="60"/>
      <w:ind w:left="0" w:right="0" w:firstLine="0"/>
      <w:jc w:val="center"/>
    </w:pPr>
  </w:style>
  <w:style w:type="paragraph" w:customStyle="1" w:styleId="questiona">
    <w:name w:val="question(a)"/>
    <w:basedOn w:val="question"/>
    <w:uiPriority w:val="99"/>
    <w:pPr>
      <w:tabs>
        <w:tab w:val="left" w:pos="567"/>
      </w:tabs>
      <w:ind w:left="1134" w:hanging="1134"/>
    </w:pPr>
  </w:style>
  <w:style w:type="paragraph" w:customStyle="1" w:styleId="indent1">
    <w:name w:val="indent1"/>
    <w:basedOn w:val="Normal0"/>
    <w:uiPriority w:val="99"/>
    <w:pPr>
      <w:spacing w:before="240"/>
      <w:ind w:left="1134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indent1a">
    <w:name w:val="indent1(a)"/>
    <w:basedOn w:val="indent1"/>
    <w:uiPriority w:val="99"/>
    <w:pPr>
      <w:tabs>
        <w:tab w:val="left" w:pos="1134"/>
      </w:tabs>
      <w:ind w:left="1701" w:hanging="1134"/>
    </w:pPr>
  </w:style>
  <w:style w:type="paragraph" w:customStyle="1" w:styleId="indent2">
    <w:name w:val="indent2"/>
    <w:basedOn w:val="Normal0"/>
    <w:uiPriority w:val="99"/>
    <w:pPr>
      <w:spacing w:before="240"/>
      <w:ind w:left="1701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indent3">
    <w:name w:val="indent3"/>
    <w:basedOn w:val="indent2"/>
    <w:uiPriority w:val="99"/>
    <w:pPr>
      <w:ind w:left="2268"/>
    </w:pPr>
  </w:style>
  <w:style w:type="paragraph" w:customStyle="1" w:styleId="mark">
    <w:name w:val="mark"/>
    <w:basedOn w:val="Normal0"/>
    <w:uiPriority w:val="99"/>
    <w:pPr>
      <w:jc w:val="right"/>
    </w:pPr>
    <w:rPr>
      <w:rFonts w:ascii="Times New Roman" w:hAnsi="Times New Roman" w:cs="Times New Roman"/>
      <w:b/>
      <w:bCs/>
      <w:sz w:val="20"/>
      <w:szCs w:val="20"/>
    </w:rPr>
  </w:style>
  <w:style w:type="paragraph" w:customStyle="1" w:styleId="graph">
    <w:name w:val="graph"/>
    <w:basedOn w:val="Normal"/>
    <w:uiPriority w:val="99"/>
    <w:pPr>
      <w:spacing w:before="240" w:after="0"/>
      <w:jc w:val="center"/>
    </w:pPr>
  </w:style>
  <w:style w:type="paragraph" w:customStyle="1" w:styleId="questionCharCharCharCharChar">
    <w:name w:val="question Char Char Char Char Char"/>
    <w:basedOn w:val="Normal0"/>
    <w:uiPriority w:val="99"/>
    <w:pPr>
      <w:spacing w:before="240"/>
      <w:ind w:left="567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markChar">
    <w:name w:val="mark Char"/>
    <w:basedOn w:val="Normal0"/>
    <w:uiPriority w:val="99"/>
    <w:pPr>
      <w:jc w:val="right"/>
    </w:pPr>
    <w:rPr>
      <w:rFonts w:ascii="Times New Roman" w:hAnsi="Times New Roman" w:cs="Times New Roman"/>
      <w:b/>
      <w:bCs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BC7646"/>
    <w:pPr>
      <w:tabs>
        <w:tab w:val="center" w:pos="4320"/>
        <w:tab w:val="right" w:pos="8640"/>
      </w:tabs>
      <w:spacing w:after="0"/>
    </w:pPr>
  </w:style>
  <w:style w:type="character" w:customStyle="1" w:styleId="HeaderChar">
    <w:name w:val="Header Char"/>
    <w:basedOn w:val="DefaultParagraphFont"/>
    <w:link w:val="Header"/>
    <w:uiPriority w:val="99"/>
    <w:rsid w:val="00BC7646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BC7646"/>
    <w:pPr>
      <w:tabs>
        <w:tab w:val="center" w:pos="4320"/>
        <w:tab w:val="right" w:pos="8640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  <w:rsid w:val="00BC7646"/>
    <w:rPr>
      <w:sz w:val="22"/>
      <w:szCs w:val="22"/>
    </w:rPr>
  </w:style>
  <w:style w:type="paragraph" w:customStyle="1" w:styleId="MTDisplayEquation">
    <w:name w:val="MTDisplayEquation"/>
    <w:basedOn w:val="question"/>
    <w:next w:val="Normal"/>
    <w:rsid w:val="009E204F"/>
    <w:pPr>
      <w:tabs>
        <w:tab w:val="center" w:pos="5100"/>
        <w:tab w:val="right" w:pos="9640"/>
      </w:tabs>
    </w:pPr>
    <w:rPr>
      <w:noProof/>
      <w:position w:val="-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image" Target="media/image7.wmf"/><Relationship Id="rId18" Type="http://schemas.openxmlformats.org/officeDocument/2006/relationships/image" Target="media/image10.wmf"/><Relationship Id="rId3" Type="http://schemas.openxmlformats.org/officeDocument/2006/relationships/webSettings" Target="web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image" Target="media/image6.wmf"/><Relationship Id="rId17" Type="http://schemas.openxmlformats.org/officeDocument/2006/relationships/oleObject" Target="embeddings/oleObject3.bin"/><Relationship Id="rId2" Type="http://schemas.openxmlformats.org/officeDocument/2006/relationships/settings" Target="settings.xml"/><Relationship Id="rId16" Type="http://schemas.openxmlformats.org/officeDocument/2006/relationships/image" Target="media/image9.emf"/><Relationship Id="rId20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5.wmf"/><Relationship Id="rId5" Type="http://schemas.openxmlformats.org/officeDocument/2006/relationships/endnotes" Target="endnotes.xml"/><Relationship Id="rId15" Type="http://schemas.openxmlformats.org/officeDocument/2006/relationships/oleObject" Target="embeddings/oleObject2.bin"/><Relationship Id="rId10" Type="http://schemas.openxmlformats.org/officeDocument/2006/relationships/image" Target="media/image4.wmf"/><Relationship Id="rId19" Type="http://schemas.openxmlformats.org/officeDocument/2006/relationships/header" Target="head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4" Type="http://schemas.openxmlformats.org/officeDocument/2006/relationships/image" Target="media/image8.e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3</Pages>
  <Words>908</Words>
  <Characters>5180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ris Huson</dc:creator>
  <cp:keywords/>
  <dc:description/>
  <cp:lastModifiedBy>Huson Christopher</cp:lastModifiedBy>
  <cp:revision>3</cp:revision>
  <cp:lastPrinted>2016-09-09T02:15:00Z</cp:lastPrinted>
  <dcterms:created xsi:type="dcterms:W3CDTF">2019-09-09T02:02:00Z</dcterms:created>
  <dcterms:modified xsi:type="dcterms:W3CDTF">2019-09-09T02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